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</p:sldMasterIdLst>
  <p:handoutMasterIdLst>
    <p:handoutMasterId r:id="rId24"/>
  </p:handoutMasterIdLst>
  <p:sldIdLst>
    <p:sldId id="256" r:id="rId3"/>
    <p:sldId id="257" r:id="rId4"/>
    <p:sldId id="258" r:id="rId5"/>
    <p:sldId id="271" r:id="rId6"/>
    <p:sldId id="259" r:id="rId7"/>
    <p:sldId id="260" r:id="rId8"/>
    <p:sldId id="261" r:id="rId9"/>
    <p:sldId id="262" r:id="rId10"/>
    <p:sldId id="263" r:id="rId11"/>
    <p:sldId id="264" r:id="rId12"/>
    <p:sldId id="272" r:id="rId13"/>
    <p:sldId id="265" r:id="rId14"/>
    <p:sldId id="268" r:id="rId15"/>
    <p:sldId id="273" r:id="rId16"/>
    <p:sldId id="279" r:id="rId17"/>
    <p:sldId id="274" r:id="rId18"/>
    <p:sldId id="276" r:id="rId19"/>
    <p:sldId id="270" r:id="rId20"/>
    <p:sldId id="277" r:id="rId21"/>
    <p:sldId id="278" r:id="rId22"/>
    <p:sldId id="275" r:id="rId23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00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22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50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22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654F6E-9DB2-43F8-9A20-E9E394492AB4}" type="datetimeFigureOut">
              <a:rPr lang="en-US" smtClean="0"/>
              <a:t>09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94093F-F40F-4FED-A415-39B6A85F16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01739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13:46.2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51 4714 0,'0'0'47,"0"0"-31,0 0-16,-32 0 15,32 0-15,-33 0 16,1 0-16,32 0 15,-32 0-15,32 32 16,-65-32-16,65 0 16,-32 0-16,-33 0 15,33 0-15,-33 0 16,33 0-16,-1 0 15,-31 0-15,-1 0 16,1 0-16,64 0 16,-65 0-16,33 0 15,-1 0-15,-31 0 16,-1 0-16,33 0 15,-1 0-15,1 0 16,0 0-16,-1 0 16,1 0-16,0 0 15,0 0-15,-1 0 16,1 0-16,-33 0 15,33 0 1,0 0-16,-1 0 16,1 0-16,-33 0 15,65 0-15,-32 0 16,0 0-16,-1 0 15,1 0-15,-33 0 16,65 0-16,-64 0 16,32 0-1,32 0-15,-33 0 16,1 0-16,32 0 15,-32 0-15,32 0 16,-65 0-16,65 0 16,-32 0 15,32 32 78,0-32-109,0 32 16,0-32-16,0 65 15,0-65 1,0 32-16,0 1 15,0-1-15,0 0 16,0 0-16,0 1 16,0-33-16,0 64 15,0-64-15,0 33 16,0-33-16,0 32 15,0 0-15,0-32 16,0 33-16,0-33 16,0 32-16,0 0 15,0 0-15,0-32 16,0 65-16,0-33 15,0-32 1,0 33 0,0-1-16,0 0 15,0 0-15,0 1 16,0-33-16,0 32 15,0 33 1,0-65-16,0 64 16,0-64-16,0 32 15,0 1-15,0-1 16,0 0-16,0 33 15,0-33 1,0 0-16,0-32 16,0 65-16,0-65 15,0 32-15,0 1 16,0-1-16,0 0 15,0 33-15,0-33 16,0 0-16,0 33 16,0-33-16,0 0 15,32-32-15,-32 33 16,0-1-16,0 0 15,0-32-15,0 33 16,0-33 0,0 32-1,0 0 1,0-32-16,0 32 15,0-32 1,32 33-16,-32-33 16,0 32-16,0 0 15,0-32-15,0 33 16,0-33-16,0 32 31,0-32 47,33 0-62,31 0-1,-64 0-15,33 0 16,-1 0-1,0 0-15,0 0 16,-32 0-16,65 0 16,-33 0-16,1 0 15,-1 0-15,-32 0 16,65 0-16,-65 0 15,64 0-15,1 0 16,-33 0-16,-32 0 16,33 0-16,-1 0 15,-32 0-15,32 0 16,1 0-16,-1 0 15,-32 0 1,32 0-16,33 0 16,-33 0-16,0 0 15,1-32-15,-33 32 16,32 0-16,0 0 15,-32 0-15,33 0 16,-33 0-16,32 0 16,0 0-16,-32 0 15,33 0-15,-33 0 16,64 0-16,-64 0 15,33 0-15,-1 0 16,0 0-16,-32 0 16,33 0-1,-33 0 1,32 0-16,-32 0 15,32 0-15,0 0 16,-32 0-16,33 0 16,-33 0-16,32 0 15,0 0-15,1 0 16,-33 0-1,32 0 17,0 0-17,-32 0-15,33 0 16,31 0-16,-31 0 15,-1 0-15,0 0 16,-32 0-16,33 0 16,-1-33-16,-32 33 15,32 0 1,-32-32-16,33 32 15,-33 0 1,64 0-16,-64 0 16,32 0-1,-32 0-15,33 0 31,-1 0-15,0 0 0,-32 0-16,33 0 15,-1 0 1,-32 0-16,0-32 93,0 32-77,0-33-16,0 1 16,0-32-16,0 31 15,0 33-15,0-32 16,0 0-16,0-33 15,0 65-15,0-32 16,0-33-16,-32 65 16,32-64-16,-33 31 15,33 1-15,-32-32 16,32 64-16,0-33 15,0 1-15,0-33 16,-32 33 0,32 0-1,0 0-15,0-1 16,0 33-16,-33-32 15,33 0 1,0-1-16,0 33 16,0-32-16,0 0 15,0 0-15,0-1 16,0 1-16,-32 0 15,32 32-15,0-65 16,0 65 0,0-32-16,0 32 15,0-32-15,0-1 16,0 33-16,0-32 15,0 0-15,0-1 16,0 33-16,0-32 16,0 0-16,-32 0 15,32-1-15,0 33 16,0-32-16,0 0 15,0-1-15,0 33 16,0-32-16,0 0 16,0-1-16,0 33 15,0-64 1,0 64-16,0-32 15,0 32 1,0-33 0,0 1-16,0 0 15,0 32-15,0-33 16,0 1-1,0 32 1,0-32-16,0 32 16,0-32-16,0 32 15,0-33-15,0 1 16,0 0-1,0 32 95,-65 0-110,1 0 15,31 0-15,-31 0 16,31 0-16,-31 0 15,-1 0 1,33 0-16,-33 0 16,65 0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6:05.4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6:41.2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6:50.9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2-1,0-32 1,0 0-16,0 32 31,0 0-15,0-32-1,32 0 1,-32 0-16,33 0 31,-33 0-15,32 0-1,-32 0 1,32 0-1,-32 0-15,33 0 32,-1 0-1,-32 0 0,0 0-15,0-32-1,0 32 1,0-32-1,0 32 17,-32 0-32,32 0 15,-33 0 16,33-32-15,-32 32-16,32 0 16,-32 0-1,-1 0 16,33 0 16,-32 0-47,0 0 31,-1 0-15,33 0 0,-32 0-16,32 0 15,0 0 1,-32 0-16,32 32 15,0-32 1,0 32-16,0 0 16,0 1-1,0-33 16,0 0-31,0 0 16,32 0-16,-32 32 16,32-32-1,1 0-15,-33 0 16,32 0-1,-32 0 1,32 0-16,-32 0 31,33 0-31,-33-32 31,32 32-15,-32 0-16,0-33 16,0 33-1,0-32 16,0 0-15,0 32 0,0-32 15,0 32-16,0 0 63,-32 0-62,32 0 15,-33 0 0,33 0-31,0 0 32,0 0-32,0 32 15,-32 0-15,32-32 16,0 32-1,0-32 1,0 33 0,0-33-16,0 32 31,32-32-31,-32 32 15,0-32 1,33 0 0,-1 0-1,-32 0 1,32 0-16,-32 0 15,33 0-15,-33-32 47,0 32-16,0-32-31,0 32 16,0-33 0,0 33-16,0-32 15,0 0 1,0 32-16,0-32 31,0 32-15,0-32-1,0 32-15,-33 0 47,33 0 31,-32 0-78,32 0 16,-32 0-1,-1 0 1,33 0 15,-32 0 31,32 0-30,0 0-32,0 32 15,0 0-15,0 0 16,0-32-1,0 0 1,0 32-16,0-32 16,0 33-1,0-33 1,32 0 15,1 0-15,-33 0-1,32 0 16,-32 0-15,0 0-16,0 0 16,32-33-16,-32 33 15,0-32 1,0 0-1,0 32 1,0-32 0,0 0-1,0 0 1,-32 32-1,32 0-15,-32 0 32,32 0-17,0-33 1,-33 33-1,33 0 1,-32 0 15,32 0-31,-32 0 16,-1 0 15,33 0 0,0 0-31,0 33 16,0-1 15,0-32-15,0 32-1,0-32-15,0 32 16,0-32-1,0 32-15,0 0 16,0-32-16,0 0 16,33 0-1,-33 0 1,0 33-1,32-33 1,-32 0 0,32 0-1,-32 0 1,33 0-16,-1 0 15,-32 0 1,0 0 15,0 0-15,32 0-1,-32-33-15,0 1 16,0 32 0,0-32-1,0 32 1,0 0-1,0-32 17,-32 32-32,0 0 15,32 0-15,-33 0 16,33 0 15,-32 0-15,32 0-1,-32 0-15,-1 0 16,33 0-1,0 0 1,0 0-16,0 32 16,0-32-1,0 32-15,0 0 16,0-32-16,0 33 15,0-33 1,0 32-16,33-32 16,-33 0-1,32 0 16,-32 0 1,32 0-1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7:36.3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54 18533 0,'0'0'125,"0"0"-94,0 0-31,0-32 16,0-1-1,0 33-15,0-32 16,0 0-16,0-1 15,0 33-15,0-32 16,0 0-16,0 0 16,0 32-16,0-33 15,0 33-15,0-64 16,0 64-16,0-33 15,0 33-15,0-32 16,0 0-16,0 32 16,0-32-1,0 32 1,0-33-1,0 33 1,0-32-16,0 0 16,0 32-16,0-33 15,0 33-15,0-32 16,0 0-16,0 32 15,0-32-15,0 32 16,0-65-16,0 65 16,0-32-1,0-1-15,0 1 16,33 0-16,-33 32 15,0-32-15,0-1 16,0 1-16,0 32 16,0-65-16,0 65 15,0-32-15,0 0 16,0 0-16,0-1 15,0 33-15,0-64 16,0 64-16,0-33 16,0 33-16,0-64 15,0-1-15,0 33 16,0 0-16,0-1 15,0 33-15,0-64 16,0 32-16,0-1 16,0 1-16,0 0 15,0-1-15,0 33 16,0-32-16,0 0 15,0 0-15,0-1 16,0 1-16,0 0 16,0-1-1,0 1 1,0 0-16,32-1 15,-32 1-15,0 32 16,0-64-16,0 31 16,0 1-16,0 0 15,0-1-15,0 1 16,0 0-16,0 0 15,0-1-15,0 33 16,0-64-16,0 64 16,0-33-16,32 1 15,-32 0-15,0 0 16,0-1-16,0 1 15,0 32-15,0-65 16,0 65-16,0-32 16,0-32-16,32 64 15,-32-33 1,0 1-16,0 0 15,0 32-15,0-65 16,0 33-16,0 0 16,0-1-16,0 1 15,0-33-15,0 33 16,0 0-16,0 0 15,0-1-15,33 1 16,-33 0-16,0-33 16,0 33-1,32 0-15,-32-1 16,0 1-16,0-33 15,0 65-15,0-32 16,0-32-16,0 31 16,0 1-16,0 0 15,0 32-15,32-65 16,-32 65-16,0-65 15,0 33-15,33 0 16,-33-33-16,0 33 16,0 0-16,0 32 15,0-33-15,32 1 16,0 0-16,-32 0 15,0 32-15,0-65 16,0 65-16,0-32 16,0-1-16,33 1 15,-33 32-15,0-32 16,0-33-16,32 65 15,0-32-15,-32 0 16,33-33-16,-1 33 16,-32 0-1,0-1-15,32 1 16,-32-33-16,0 65 15,0-32-15,33-32 16,-33 64-16,0-65 16,0 65-16,0-32 15,32-33 1,-32 65-16,0-32 15,32 0-15,-32 32 16,0-33-16,0-31 16,33 31-16,-1-31 15,-32 32-15,0 32 16,0-33-16,0 1 15,0 32-15,0-32 16,0 32-16,0-33 16,0 1-16,0 0 31,0 32-31,0-32 15,0-1 1,0 1 62,0 0-78,0-1 16,0 33-16,0-32 15,0 0-15,32-1 16,-32 33-16,0-32 15,0 32-15,0-64 16,0 64-16,0-65 16,0 65-1,0-32-15,0 32 16,0-33-16,0 33 31,0-32 78,0 0-109,32 32 16,-32-32-16,0-1 15,0 1-15,0 0 16,0 32 0,33-33-16,-33 1 140,0 0-124,0 32-1,0-32 16,0-1-31,0 1 16,0 32 46,0-32 594,0-1-656,0 33 15,0-32-15,0 0 16,0 0-16,0-1 15,0 33-15,0-32 16,0 32-16,0-32 16,0-1-16,0 1 15,0 0-15,0 0 16,0 32-16,0-33 15,0 1-15,0 0 16,0-1 0,0 1-16,0 32 15,32-32-15,-32 32 16,0-32-16,0 32 15,0-65-15,0 65 16,0-32-16,0-1 16,0 1-1,0 0-15,0 32 16,0-32-1,0-1-15,0 33 16,0-32-16,0 32 16,0-32-16,0-1 15,0 33 1,0-32-16,0 32 15,0-32-15,0 32 16,0-32-16,0-1 16,0 1-16,0 32 15,0-32 1,0-1-16,0 33 15,0-32-15,0 32 16,0-65-16,32 65 16,-32-32-16,0 32 15,0-32-15,0 0 16,0 32-16,0-33 15,0 33 1,0-32 0,0 32-1,0-32 1,0-1-16,0 1 15,0 32 1,0-32-16,0 0 16,0 32-1,0-33-15,0 33 31,0-32-15,0 32 0,0-32-1,0-1-15,33 33 16,-33-32-16,0 32 15,32-32 1,-32 0-16,0 32 16,0-33-16,0 33 15,0-32 1,0 32-1,0-32 1,0-1 0,0 1 30,0 32 1,0-32-31,0 0 15,0 32-15,0-33-1,0 33 1,0-32-16,0 0 15,0 32 1,0-33-16,32 33 16,-32-32-16,0 32 15,0-64-15,0 64 16,0-65-16,0 65 15,0-32-15,0-1 16,0 1-16,0 0 16,0 0-1,0-1-15,0 1 16,0 0-16,0-1 15,0 1-15,0 0 16,0 0-16,0 32 16,0-33-16,0 1 15,0-33 1,0 65-16,0-32 15,0 32-15,0-64 16,0 64 0,0-33-1,0 33-15,33 0 16,-33-32-1,0 0-15,0-1 16,0 33 0,32-32-16,-32 32 31,0-65-16,0 65-15,0-32 16,0 32 0,0-32-1,0 0-15,0 32 16,0 0-16,0-33 15,0 33-15,0-32 16,0 32-16,0-32 16,0-1-16,0 1 15,32 32 1,-32-32-16,0 0 15,0-1-15,0 1 16,0 0 0,0-33-16,0 33 15,0 0-15,0-1 16,33 1-16,-33 0 15,32-1-15,-32-31 16,0 64-16,0-32 16,0-33-16,0 65 15,0-65-15,0 65 16,0-32-16,0 0 15,0 0-15,0-33 16,0 65-16,0-32 16,32-1-1,-32 1-15,33 32 16,-33-32-16,0 0 15,0-1-15,0 33 16,0-32-16,0 0 16,0-1-16,0 1 15,0 32 1,0-32-16,0 0 15,0 32-15,0-33 16,32 33-16,-32 0 16,0-32-16,0 32 15,0-32-15,0-1 16,0 33-16,0-32 15,0 32-15,0-64 16,32 64-16,-32-33 16,0 33-1,0-64-15,0 64 16,0-33-16,0 33 15,0-64-15,0 64 16,0-33-16,33-31 16,-33 64-1,0-65-15,0 33 16,0 0-16,32-33 15,-32 65-15,0-32 16,0-33-16,0 33 16,0 0-16,0-33 15,0 33-15,0 0 16,32-33-16,-32 65 15,32-32-15,-32-33 16,0 65-16,0-64 16,0 64-16,0-33 15,0 1-15,0 0 16,0 32-16,0-33 15,0 33-15,0-32 16,0 32-16,0-32 16,0 0-1,0 32 1,0-33-1,0 33 1,0-32 15,0 0-15,33 32 31,-33-33 77,0 33-124,0-32 32,0 32-17,0-32-15,0 0 16,0 32-1,0-33-15,0 33 16,0-32-16,0 0 16,32-1-1,-32 33-15,0-32 16,0 32-16,0-32 15,0 0-15,0 32 16,0-33-16,32 33 16,-32-64-16,0 64 15,0-33-15,0 1 16,0 0-1,0 32-15,0-32 16,0 32-16,0-33 16,33 1-16,-33 0 15,0 32 1,0-33-16,0 1 15,0 32-15,0-32 16,32 32-16,-32-33 16,0 33-16,0-32 15,0 0-15,0 32 16,0-32-16,0-33 15,0 65-15,0-65 16,0 65-16,32-32 16,-32 0-1,0 0-15,0-33 16,0 33-16,33-1 15,-33 1-15,0 0 16,0 32-16,32-32 16,-32-1-1,0 1-15,0 32 16,0-32-16,0 32 15,0-33-15,32 1 16,-32 32-16,0-32 16,0 32-16,0-32 15,0 32 1,0-33-16,0 1 15,0 32 1,0-32 0,33 32-1,-33-33-15,0 1 16,0 32-16,0-32 15,0 32 1,0-32 15,0 32-31,32 0 16,-32-33-1,0 1 1,0 32 0,0-32-1,0 32-15,0-33 16,0 33-1,0-64-15,0 64 16,0-32-16,32 32 16,-32-33-16,0 1 15,0 32-15,0-32 16,0-1-16,0 33 15,0-32 17,0 32-32,0-32 15,33 0 1,-33-1-1,32 33-15,-32 0 16,0-32 0,0 32-1,0-32 1,0-1-1,0 33-15,32 0 16,-32-32-16,0 32 16,0-32-16,0 0 15,32 32-15,-32-33 31,33 33-31,-33-32 16,0 32 0,32-32-1,-32-1 1,0 33-1,0 0 1,0-32 31,32 32-47,-32-32 16,0-1-16,0 33 15,0-32-15,0 32 16,0-32-1,33 32-15,-33 0 16,0-32 15,32 32-31,-32-33 78,0 33 125,32 0-203,-32 0 125,33 0 764,-1 0-889,-32 0 640,32 0-625,-32 0 16,0 0 266,33 0-282,-33 0 17,0 33-1,0-33 0,0 32 0,0-32-31,32 0 94,-32 0-79,0 32-15,32-32 16,-32 0 0,0 0-1,0 32 1,65 1 77,-65-33-93,32 32 16,-32-32 0,0 0-16,33 0 31,-33 0 125,32 0-141,0 65-15,-32-65 16,32 32-16,-32-32 16,0 32 15,0 1 0,0-33 31,33 0-15,-33 32-47,0-32 16,32 32-16,-32 0 15,32-32-15,-32 33 16,0-33-16,33 0 16,-33 32-16,0-32 31,0 32 16,0-32-32,0 33 63,64-33-62,-64 32-1,0-32-15,0 0 16,0 32-16,33 0 16,-1-32-16,-32 33 15,0-33 16,0 32 63,32 0-78,-32 1-16,0-33 15,0 32 1,0 0-16,0-32 15,0 32 17,0-32-1,0 33-16,33-33 1,-33 32-16,0 0 16,0-32-16,0 0 15,0 33-15,0-33 16,32 32-16,-32 0 15,0-32 1,0 32 31,32 1 93,-32-1-140,33 33 16,-1-65-1,-32 0-15,0 32 16,0 0 0,32-32-16,-32 32 15,0-32-15,0 33 16,0-33-1,0 32 1,33 0-16,-33 1 16,32-33-16,-32 32 15,0-32 16,0 32 32,0-32-48,32 32-15,-32 1 16,32 31 0,-32-64-16,0 0 15,33 33 1,-33-33 140,0 32-141,0-32-15,32 64 16,0-64-16,-32 33 16,0-1-16,0-32 15,0 32-15,0-32 47,0 33 31,0-33-62,33 32-1,-33 0 1,0-32-1,0 32-15,32 1 16,-32-1-16,32-32 16,-32 32-1,0-32 1,0 0 140,0 33-78,0-1-78,0-32 15,33 32-15,-33-32 16,0 33 0,0-33-16,32 32 15,0 0 16,-32-32-31,0 32 16,0-32-16,33 33 16,-33-1-1,0-32-15,32 32 16,-32-32-1,0 33 1,32-33 15,-32 32-15,33 0-1,-33-32-15,0 32 16,0-32-16,0 33 16,0-1-16,0 0 15,0 1-15,0-1 16,32-32-16,-32 32 15,0 0-15,0 1 16,0-1-16,0-32 16,0 32-16,0 1 15,0-1-15,0 0 16,32 0-1,-32-32-15,33 33 16,-33-33-16,0 64 16,0-64-16,0 33 15,0-33-15,0 32 16,0 0-16,0-32 15,0 32-15,0 1 16,0-1-16,0-32 16,32 32-16,-32-32 15,0 33-15,0-33 16,0 32-16,0 0 15,0-32 1,0 32-16,32 1 16,-32-1-1,32-32-15,-32 32 16,0 1-16,0-33 15,33 32-15,-33-32 16,0 32 0,0-32-16,32 32 15,-32 1-15,0-33 16,0 32-1,0 0-15,32-32 16,-32 33-16,0-1 16,0 0-1,0 0-15,0-32 16,0 33-1,33-1-15,-33 0 16,0-32-16,0 33 16,0-33-16,0 64 15,0-31-15,32-1 16,-32 0-16,32 0 15,-32 1-15,0-33 16,0 32-16,0 0 16,0 1-16,0-33 15,0 64-15,0-64 16,0 32-16,0 1 15,0-1 1,0 0-16,0-32 16,0 65-16,0-65 15,0 32-15,0 0 16,0 1-1,0-1-15,0 0 16,0 1-16,0-33 16,0 32-16,0 0 15,33 0-15,-33-32 16,0 65-16,0-65 15,0 32-15,0-32 16,0 33-16,0-1 16,0-32-16,0 32 15,0-32-15,0 32 16,0-32-16,0 33 31,0-1-31,0 0 16,0-32-16,32 65 15,-32-33 1,0 0-16,0-32 15,0 33 1,0-33-16,0 32 16,0 0-1,0-32 1,0 33-1,32 31-15,-32-64 16,0 32-16,0 1 16,0-1-16,0-32 15,0 65-15,0-65 16,33 32-16,-33 0 15,0 0-15,0-32 16,0 33-16,0-33 16,0 64-1,32-31-15,-32-1 16,0 0-16,0-32 15,0 65-15,0-65 16,0 32-16,0-32 16,0 32-1,0-32-15,0 33 16,0-1-16,0-32 15,0 0-15,0 32 16,0-32-16,0 65 16,0-33-16,0 0 15,0-32 1,0 33-1,0-33-15,0 32 16,0-32-16,0 65 16,32-65-16,-32 32 15,0 32-15,0-64 16,0 65-16,33-33 15,-33 1-15,0 31 16,0-32-16,0 1 16,0-33-16,0 32 15,0-32-15,0 32 16,0-32-1,0 65-15,0-33 16,0 0 0,0-32-16,0 33 15,0-1-15,0 0 16,0-32-16,0 33 15,0-33-15,0 32 16,0-32-16,0 32 16,0 0-16,0-32 15,0 33-15,0-33 16,0 64-1,0-64-15,0 33 16,0-33-16,0 32 16,0 0-16,0-32 15,0 32 1,0-32-16,0 33 15,32-33 1,-32 0-16,0 32 16,0 0-16,0-32 15,0 33-15,0 31 16,0-64-1,0 32 1,0 1 0,0-33-1,0 32-15,0 0 16,0 1-16,0-33 15,0 32-15,0-32 16,32 32 0,-32-32-1,0 33-15,0-1 16,0-32-1,0 32 1,0-32-16,0 32 16,33 1-16,-33-33 15,0 32 1,0-32-1,0 32-15,0-32 16,0 0-16,0 33 16,0-1-16,0-32 15,0 32-15,0-32 31,0 32-15,0 1 0,0-33-1,0 32 1,0-32-16,0 32 15,0-32 1,0 33 0,0-1-16,0-32 15,0 32 16,0-32-15,0 32 15,0 1-15,0-33 15,32 32-31,-32-32 16,0 32-16,0-32 15,0 0-15,0 33 31,0-1 1,32-32-17,-32 0-15,0 32 16,0-32-1,0 0-15,0 32 16,32-32-16,-32 0 16,0 33-1,0-1 1,33-32-1,-33 0-15,0 32 16,0-32 0,0 33-16,0-1 15,32-32-15,-32 32 16,0-32-16,32 32 15,-32 1 1,0-33-16,0 32 16,33-32-1,-33 32-15,0-32 16,0 33-16,0-1 15,32-32 1,-32 32 0,0-32-16,0 32 15,0 1 1,0-33-1,0 32 1,0-32-16,0 32 16,32-32-16,-32 33 15,0-1-15,0-32 16,0 32-1,0-32-15,0 32 16,33-32-16,-33 33 16,0-33-16,0 32 15,0-32 1,0 32-16,0-32 15,0 33 1,0-1 15,0-32-31,0 32 16,32-32-1,-32 32-15,0 1 16,0-33 0,0 32-16,0-32 15,0 32-15,0-32 16,0 33-1,0-1-15,0 0 16,0 1 0,0-1-16,0-32 15,0 32-15,0 0 16,0-32-1,0 33-15,0-33 16,0 32-16,32-32 16,-32 32-16,0 1 15,0-33-15,0 32 16,0-32-1,0 64-15,0-64 16,0 33-16,0-1 16,0 0-16,0 1 15,0-1-15,0 0 16,0 0-16,0 1 15,0 31-15,0-31 16,0-1-16,0 0 16,33 33-16,-33-33 15,0 33-15,0-65 16,0 32-16,0 0 15,0 0-15,32 1 16,-32-33-16,0 32 16,0 0-16,0-32 15,0 33 1,0-33 15,32 32-15,-32 0-1,0-32-15,0 32 16,0-32-16,0 33 15,0-1-15,0 0 16,0-32-16,0 33 16,33-33-16,-33 0 15,0 32-15,0 0 16,0-32-16,0 32 15,0-32 1,0 33-16,0-33 16,32 32-16,-32 0 15,0-32 16,0 33-15,0-33 0,0 32-16,0 0 15,0 0 1,0-32-1,0 33-15,0-1 16,0-32 15,0 32 0,0-32-31,0 33 16,0-33 0,0 32-16,0 0 15,0-32-15,0 33 16,0-1-16,0 0 15,0 33-15,0-65 16,0 32-16,0 33 16,0-65-16,0 32 15,0-32-15,32 64 16,-32-64-16,0 65 15,0-33-15,0-32 16,0 33 0,0-1-1,0-32-15,0 32 47,0-32-31,33 0-1,-33 32-15,0 1 16,0-1-16,32 0 15,0-32-15,-32 33 16,0-33-16,32 0 16,-32 32-16,0 0 15,33-32 1,-33 32-16,0-32 15,0 33 1,0-1-16,32 0 16,-32-32-1,32 0-15,-32 33 31,0-33 1,0 32-32,0 0 15,0 0-15,65 1 16,-65-1-16,0 0 15,0 1-15,32 31 16,1-32-16,-1 33 16,33-33-1,-65 1-15,32-33 16,-32 32-16,32-32 15,-32 32-15,33 0 32,-33-32 14,0 33-14,0-33-1,0 32-31,0-32 15,0 32-15,32-32 16,-32 33 0,0-33-16,32 32 15,-32-32-15,0 0 16,0 32 15,0 0 0,0-32-15,33 0-16,-1 33 15,-32-33-15,0 32 16,0 0-16,0-32 16,0 33 15,0-33 16,32 0-32,-32 0 16,32 32-15,-32-32 0,33 0-16,-1 65 15,-32-65-15,32 0 16,-32 0-16,33 32 15,-1-32-15,-32 0 16,0 0-16,32 0 31,-32 0 0,33 0-15,-1 0 0,-32 0-16,32 0 15,-32 0 1,33 0-16,-33 0 15,32 0-15,-32-32 16,32 32 0,-32 0-16,0-33 15,0 1 1,33 32-16,-33 0 15,0-32-15,32 32 16,0 0 0,-32-33-16,0 33 15,0-32-15,0 0 16,0 32-1,33-33-15,-33 1 16,0 32 15,32 0-31,0-32 16,-32 32-1,32 0-15,-32 0 16,0-32-16,0 32 16,33 0-16,-33-65 15,0 33 1,32 32-16,-32-33 15,0 1-15,32 32 16,-32-32 0,0 0-16,0 32 15,0 0-15,0-33 16,33 1-16,-33 0 15,32 32-15,0-33 16,-32 1-16,33 0 16,-33 32-16,0-65 15,32 65-15,-32 0 16,0-32-16,32 32 15,-32-32-15,0-1 16,0 33-16,0-32 16,33 0-16,-33 0 15,32 32-15,-32-33 16,0 1-16,32 0 15,-32-1-15,0 1 16,0 0-16,33 0 16,-33-1-16,0 1 15,0 0-15,0 32 16,32-33-1,-32 1-15,0 0 16,0-33 0,0 33-16,32 0 15,-32-33-15,33 33 16,-33 0-16,0 32 15,0-33-15,0 1 16,32 32-16,-32-32 16,0-33-16,32 33 15,-32 0 1,0-1-16,0 1 15,0 0 1,0-33-16,32 33 16,-32-1-16,33-31 15,-33 32-15,0-1 16,0 1-16,0 0 15,0-33-15,0 1 16,0 64-16,0-65 16,32 33-16,-32-1 15,32-31-15,-32 32 16,0-33-1,0 33-15,0-1 16,0 1-16,0 0 16,0 0-16,0-1 15,0 1-15,0 0 16,0 32-16,0-33 15,0-63-15,0 96 16,0-65-16,0 33 16,0-1-16,0 1 15,0 0-15,0-33 16,0 33-16,0 0 15,0-1-15,0-31 16,0-1-16,0 33 16,0 0-16,0-33 15,0 33-15,0 0 16,0-1-16,0 33 15,0-64-15,0 64 16,0-33-16,0 33 16,0-32-16,0 0 15,0-1-15,0 33 16,0-64-1,0 64-15,0-32 16,0-1-16,0 1 16,0 32-16,0-32 15,0-1-15,0 1 16,0 0-16,0 32 15,0-32-15,0-1 16,0 1-16,0 0 16,0-1-16,0 1 15,0 0-15,0 0 16,0 32-1,0-33-15,0 1 16,0 0-16,0-1 16,0 1-16,0-32 15,0-1-15,0 33 16,0-33-16,0 1 15,0 31-15,0-31 16,0 31-16,0-31 16,0 32-16,0-33 15,0 65-15,0-32 16,0-33-1,0 1-15,0 64 16,0-65-16,0-32 16,0 65-16,0 0 15,0-1-15,0-31 16,0 64-16,0-33 15,0 1-15,0 0 16,0 32-16,0-65 16,0 33-16,0 0 15,33-33-15,-33 33 16,0-1-16,0-31 15,0-1-15,0 33 16,0 0-16,0-33 16,0 33-16,0 0 15,0-33-15,0 33 16,0-1-16,0-31 15,0-1-15,0 1 16,32-33-16,-32 65 16,0-65-16,0 64 15,0-31-15,0 32 16,0-33-1,32 33-15,-32-1 16,0 1-16,0 0 16,0-33-16,0 33 15,0 0-15,0-1 16,0-63-16,0 63 15,0 1-15,0-33 16,0 65-16,0-32 16,0 0-16,0-1 15,0 1-15,0 0 16,0 0-16,0 32 15,0-65-15,0 0 16,0 1-16,0 32 16,0-1-16,0 1 15,0 0-15,0-33 16,0 33-16,0 32 15,0-65-15,0 65 16,0-32-16,0-33 16,33 65-16,-33-64 15,0 32-15,0-1 16,0 1-1,0 0-15,0-1 16,0 33 0,32-32-16,-32 32 15,0-32-15,0 32 16,0-32-1,0-1-15,0 33 16,0-32-16,0 0 16,0-1-16,0 33 15,0-32 1,0 32-1,0-32 1,0 0-16,0 32 16,0-33-16,0 33 15,0-32-15,0 32 16,0-32-16,0-1 15,0 33-15,0-32 16,0 32 0,0-32-16,0 0 15,0 32-15,0-33 16,0 33-1,0-32 1,0 32-16,0-32 16,0-1-1,0 1 1,0 32-16,0-32 15,0 0-15,0 32 16,0-33-16,0 33 16,0-32-16,32 32 15,-32-65-15,0 65 16,0-32-16,0 0 15,0-1-15,0 33 16,0-32-16,0 0 16,0 0-16,0 32 15,0-33-15,33 33 16,-33-32-16,0 0 15,32-1-15,-32 1 16,32 0-16,-32 0 16,0-1-16,33 1 15,-33 32-15,0-65 16,0 33-1,0 0-15,0 0 16,32-33-16,-32 65 16,32-65-16,-32 33 15,0-32-15,0-1 16,0 0-16,0 1 15,33 32-15,-1-65 16,-32 32-16,32 1 16,-32-1-16,0-32 15,0 33-15,0-1 16,32 0-16,-32 33 15,0-97-15,33 97 16,-33-33-16,32 0 16,-32-31-16,0 31 15,0 0-15,32 1 16,1-33-16,-33 32 15,0 1-15,32 32 16,-32-33-16,0-32 16,0 33-16,0-1 15,0 0-15,0 1 16,32-33-1,-32 65-15,0-33 16,33 33 0,-33-33-16,0 33 15,0-33-15,32 1 16,-32 32-16,32-1 15,-32-31 1,0-1-16,0 33 16,0-33-16,33 33 15,-33 0-15,0-33 16,0 0-16,0 33 15,32 0-15,-32 0 16,0-1-16,0 1 16,0 0-16,0-1 15,0 1-15,0 0 16,0 0-16,32 32 15,-32-33-15,0 1 16,0 32-16,0-32 16,0 32-1,0-33-15,0 1 16,0 32-1,0-32 1,0 32 0,0-32-16,0 32 15,0-33-15,33 1 16,-33 0-16,0 32 15,0-65 1,0 65-16,0-64 16,0 31-16,0 33 15,0-64-15,0 64 16,0-65-16,0 33 15,0-33-15,0 33 16,0 0-16,0-33 16,0 1-16,0 31 15,0 1-15,0-33 16,0 33-16,0 0 15,0-65-15,0 65 16,0-33-16,0 33 16,0-33-16,0 65 15,0-32-15,0-33 16,0 33-16,0 0 15,0-1-15,0 33 16,0-64-16,0 64 16,0-65-16,0 33 15,0 32-15,0-32 16,0-1-16,0 33 15,0-32 1,0 0-16,0 0 16,0 32-16,0-33 15,0 33-15,0-64 16,0 64-1,0-33-15,0 33 16,0-32 0,0 32-16,0-32 15,0 0-15,0 32 16,0-33-1,0 33-15,0-32 16,0 0 0,32 32-1,-32 0-15,0-33 16,0 33-1,0-32 1,32 32-16,-32 0 16,0-32-1,0 0 1,0 32-16,0-33 15,0 1 1,0 0 0,0 32-16,0-33 31,0 33-16,0-32 1,0 0 15,0 32-15,0-32-1,0 32 1,0-33-16,0 33 16,0-32 15,0 0-16,0 32 1,0-33-16,0 1 16,0 0-16,0 32 15,0-32-15,33 32 16,-33 0-16,0-33 31</inkml:trace>
  <inkml:trace contextRef="#ctx0" brushRef="#br0" timeOffset="2232.8">13896 18339 0,'0'0'31,"0"32"-15,32 1 0,0-1-16,-32 0 15,33 33-15,-1-33 16,-32 1-16,32-33 15,1 32-15,-33 32 16,0-64-16,0 33 16,0-33-1,0 0 110,0 0-109,0 0-16,32 0 15,-32-33-15,32 33 16,1-64-16,-33 64 15,32-32-15,-32 32 16,0-33-16,32 33 16,-32-32-16,32 32 15,-32 0 63,0-32 16,0 32-79,0 0 1,33-33 187,-33 1-188,32 32 17,-32 0-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8T13:18:05.311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3002 419 0,'0'0'0,"0"0"16,0 0-16,0 0 16,0 0-16,-24 23 15,24-23-15,-17 56 16,17-56-16,-17 83 0,17-83 15,0 0-15,0 0 16,0 88-16,0-88 16,0 0-16,0 0 0,34 79 15,-34-79-15,74 29 16,-74-29-16,90-29 16,-90 29-16,84-74 15,-84 74-15,0 0 16,66-93-16,-66 93 0,0 0 15,0 0-15,0 0 16,0 0-16,0 0 16,0 0-16,41-79 0,-41 79 15,17-19-15,-17 19 16,0 51-16,0-51 16,-9 103-16,9-103 0,-8 140 15,8-140-15,-25 135 16,25-135-16,0 0 15,-33 120-15,33-120 0,0 0 16,-58 74-16,58-74 16,0 0-16,-75 38 15,75-38-15,0 0 16,-107-5-16,107 5 16,0 0-16,-82-37 0,82 37 15,0 0-15,-42-51 16,42 51-16,17-70 15,-17 70-15,74-61 16,-74 61-16,108-51 0,-108 51 16,116-46-16,-116 46 15,0 0-15,99-46 16,-99 46-16,74-61 0</inkml:trace>
  <inkml:trace contextRef="#ctx0" brushRef="#br0" timeOffset="1.0056">3713 516 0,'0'0'0,"0"0"15,0 0-15,34 28 0,-34-28 16,49 9-16,-49-9 16,0 0-16,75 14 15,-75-14-15,0 0 0,99 10 16,-99-10-16,99-19 16</inkml:trace>
  <inkml:trace contextRef="#ctx0" brushRef="#br0" timeOffset="2.0056">3961 362 0,'0'0'0,"0"0"16,0 0-16,0 0 0,0 0 15,0 0-15,34 33 16,-34-33-16,41 33 16,-41-33-16,83 41 0,-83-41 15,0 0-15,74 47 16,-74-47-16,0 0 16,0 0-16,58 61 15,-58-61-15,0 0 0,16 60 16,-16-60-16,0 0 15,-33 61-15,33-61 16,-66 64-16,66-64 16,0 0-16,0 0 0,-91 51 15,91-51-15,0 0 16,0 0-16,-74 48 16,74-48-16,-25 22 0</inkml:trace>
  <inkml:trace contextRef="#ctx0" brushRef="#br0" timeOffset="3.0056">6658 562 0,'0'0'0,"0"0"16,-58-23-16,58 23 0,-66-19 15,66 19-15,-91-4 16,91 4-16,-74 23 15,74-23-15,0 0 16,-66 38-16,66-38 0,0 0 16,-34 60-16,34-60 15,17 61-15,-17-61 16,66 41-16,-66-41 0,75 0 16,-75 0-16,0 0 15,99-33-15,-99 33 16,0 0-16,0 0 15,0 0-15,0 0 0,0 0 16,0 0-16,74-51 16,-74 51-16,0 0 15,50-36-15,-50 36 0,33 4 16,-33-4-16,0 0 16,41 51-16,-41-51 15,50 60-15,-50-60 16,83 24-16,-83-24 0,98-24 15</inkml:trace>
  <inkml:trace contextRef="#ctx0" brushRef="#br0" timeOffset="4.0056">7303 488 0,'0'0'0,"0"0"15,-66 0-15,66 0 0,0 0 16,-75 10-16,75-10 16,0 0-16,0 0 15,0 0-15,-82 18 0,82-18 16,0 0-16,-58 42 16,58-42-16,-8 37 15,8-37-15,0 0 0,41 24 16,-41-24-16,0 0 15,0 0-15,0 0 16,74 42-16,-74-42 0,0 0 16,0 0-16,50 51 15,-50-51-15,0 0 16,0 0-16,8 59 16,-8-59-16,-49 33 15,49-33-15,0 0 0,-58-9 16,58 9-16,-25-42 15</inkml:trace>
  <inkml:trace contextRef="#ctx0" brushRef="#br0" timeOffset="5.0056">8518 619 0,'0'0'15,"0"0"-15,-33-38 16,33 38-16,0 0 16,-57-37-16,57 37 0,-83-32 15,83 32-15,-99 0 16,99 0-16,-75 36 15,75-36-15,-49 56 0,49-56 16,0 0-16,0 0 16,0 0-16,-25 70 15,25-70-15,0 0 16,33 60-16,-33-60 0,74 19 16,-74-19-16,0 0 15,99-37-15,-99 37 16,0 0-16,0 0 0,108-70 15,-108 70-15,0 0 16,0 0-16,0 0 16,0 0-16,74-84 0,-74 84 15,0 0-15,0 0 16,0 0-16,0 0 0,0 0 16,0 0-16,33-50 15,-33 50-15,0 0 16,0 0-16,25-14 0,-25 14 15</inkml:trace>
  <inkml:trace contextRef="#ctx0" brushRef="#br0" timeOffset="6.0056">7898 526 0,'0'0'0,"0"0"0,0 0 16,0 0-16,0 0 15,0 0-15,0 0 16,0 0-16,0 0 15,0 0-15,75-24 0,-75 24 16,0 0-16,74-4 16,-74 4-16,75 0 15,-75 0-15,0 0 0,65 36 16,-65-36-16,59 51 16,-59-51-16,49 76 15,-49-76-15,0 0 16,66 78-16,-66-78 0,0 0 15,50 74-15,-50-74 16,0 0-16,58 61 16,-58-61-16,0 0 0,41 23 15,-41-23-15,33-23 16,-33 23-16</inkml:trace>
  <inkml:trace contextRef="#ctx0" brushRef="#br0" timeOffset="7.0056">8535 479 0,'0'0'0,"0"0"0,0 0 15,0 0-15,-50 19 16,50-19-16,-57 36 15,57-36-15,-67 51 0,67-51 16,-91 70-16,91-70 16,-74 61-16,74-61 15,-83 61-15,83-61 16,0 0-16,-74 65 0,74-65 16,0 0-16,-75 55 15,75-55-15,0 0 16,-24 47-16,24-47 0,0 0 15</inkml:trace>
  <inkml:trace contextRef="#ctx0" brushRef="#br0" timeOffset="8.0056">8948 706 0,'0'0'0,"0"0"15,0 0-15,42-23 0,-42 23 16,66-18-16,-66 18 15,83-10-15,-83 10 16,99-4-16,-99 4 16,0 0-16,0 0 0,99 0 15,-99 0-15,0 0 16,91-5-16,-91 5 16,74-33-16</inkml:trace>
  <inkml:trace contextRef="#ctx0" brushRef="#br0" timeOffset="9.0056">9387 502 0,'0'0'0,"0"0"16,0 0-16,0 0 16,0 0-16,0 0 0,0 0 15,0 0-15,0 0 16,24 18-16,-24-18 15,75 28-15,-75-28 16,91 37-16,-91-37 0,0 0 16,83 57-16,-83-57 15,0 0-15,49 56 16,-49-56-16,0 0 0,17 46 16,-17-46-16,0 0 15,-42 41-15,42-41 16,0 0-16,-74 47 15,74-47-15,0 0 0,0 0 16,-99 42-16,99-42 16,0 0-16,-58 38 15</inkml:trace>
  <inkml:trace contextRef="#ctx0" brushRef="#br0" timeOffset="10.0056">10189 726 0,'0'0'0,"0"0"15,0 0-15,0 0 16,0 0-16,66 0 0,-66 0 15,84 0-15,-84 0 16,91 0-16,-91 0 0,107-6 16,-107 6-16</inkml:trace>
  <inkml:trace contextRef="#ctx0" brushRef="#br0" timeOffset="11.0056">11364 646 0,'0'0'0,"0"0"16,0 0-16,-66 33 15,66-33-15,-66 47 16,66-47-16,-83 55 15,83-55-15,-99 51 0,99-51 16,-83 23-16,83-23 16,-83 10-16,83-10 15,0 0-15,0 0 0,-74-10 16,74 10-16,-67-42 16,67 42-16,0 0 15,-8-42-15,8 42 16,58-37-16,-58 37 0,91-22 15,-91 22-15,116 4 16,-116-4-16,141 23 16,-141-23-16,132 23 0,-132-23 15,132 19-15,-132-19 16,0 0-16,108 14 16,-108-14-16,0 0 15,0 0-15,82-10 0,-82 10 16,0 0-16,25-27 15,-25 27-15,-33-52 16,33 52-16,-83-51 16,83 51-16,-124-45 0,124 45 15,0 0-15,-124-29 16,124 29-16</inkml:trace>
  <inkml:trace contextRef="#ctx0" brushRef="#br0" timeOffset="12.0056">2953 1442 0,'0'0'0,"0"0"15,0 0-15,-25 55 16,25-55-16,0 0 16,-17 65-16,17-65 15,0 75-15,0-75 0,0 0 16,25 60-16,-25-60 15,50 29-15,-50-29 16,0 0-16,66-15 0,-66 15 16,0 0-16,66-46 15,-66 46-15,0 0 16,75-52-16,-75 52 16,0 0-16,0 0 0,49-19 15,-49 19-15,25 43 16,-25-43-16,16 74 15,-16-74-15,-8 116 16,8-116-16,-25 116 16,25-116-16,-24 112 0,24-112 15,0 0-15,-42 84 16,42-84-16,0 0 16,-49 42-16,49-42 15,0 0-15,0 0 0,-50-5 16,50 5-16,-16-50 15,16 50-15,16-80 16,-16 80-16,66-79 0,-66 79 16,75-65-16,-75 65 15,74-47-15,-74 47 16,0 0-16,66-28 0,-66 28 16,0 0-16,0 0 15,58-42-15,-58 42 16</inkml:trace>
  <inkml:trace contextRef="#ctx0" brushRef="#br0" timeOffset="13.0056">3689 1726 0,'0'0'0,"0"0"16,66-15-16,-66 15 15,0 0-15,66-9 16,-66 9-16,0 0 0,83-9 16,-83 9-16,0 0 15,82-19-15,-82 19 16</inkml:trace>
  <inkml:trace contextRef="#ctx0" brushRef="#br0" timeOffset="14.0056">3871 1544 0,'0'0'0,"0"0"0,0 0 16,0 0-16,0 0 15,0 0-15,24 27 0,-24-27 16,0 0-16,50 23 15,-50-23-15,0 0 16,0 0-16,66 23 16,-66-23-16,0 0 0,66 48 15,-66-48-15,0 0 16,25 46-16,-25-46 16,0 0-16,0 0 15,-16 66-15,16-66 0,0 0 16,0 0-16,-58 50 15,58-50-15,0 0 16,0 0-16,-50 38 0,50-38 16,0 0-16</inkml:trace>
  <inkml:trace contextRef="#ctx0" brushRef="#br0" timeOffset="15.0056">6468 1474 0,'0'0'0,"0"0"15,-58-23-15,58 23 16,0 0-16,-74-9 15,74 9-15,-75 9 16,75-9-16,0 0 0,-58 37 16,58-37-16,0 0 15,-41 60-15,41-60 16,0 0-16,0 0 0,8 46 16,-8-46-16,0 0 15,50 23-15,-50-23 16,0 0-16,66-23 15,-66 23-15,0 0 0,0 0 0,0 0 16,0 0-16,0 0 16,0 0-16,66-46 15,-66 46-15,0 0 0,66-37 16,-66 37-16,58 5 16,-58-5-16,0 0 15,66 32-15,-66-32 16,0 0-16,75 23 0,-75-23 15,66-12-15,-66 12 16</inkml:trace>
  <inkml:trace contextRef="#ctx0" brushRef="#br0" timeOffset="16.0056">6857 1320 0,'0'0'0,"0"0"0,0 0 15,0 0-15,-42 14 16,42-14-16,0 0 16,0 0-16,0 0 15,0 0-15,-58 28 0,58-28 16,-16 37-16,16-37 16,16 47-16,-16-47 15,0 0-15,0 0 0,58 42 16,-58-42-16,0 0 15,0 0-15,0 0 16,50 51-16,-50-51 16,0 0-16,0 0 0,25 42 15,-25-42-15,0 0 16,0 0-16,0 0 16,0 0-16,-9 29 0,9-29 15,0 0-15,0 0 16,0 0-16</inkml:trace>
  <inkml:trace contextRef="#ctx0" brushRef="#br0" timeOffset="17.0056">7659 1493 0,'0'0'0,"0"0"16,0 0-16,41-15 16,-41 15-16,0 0 15,66-17-15,-66 17 0,0 0 16,74-10-16,-74 10 15,0 0-15,83 18 16,-83-18-16,75 47 0,-75-47 16,0 0-16,66 69 15,-66-69-15,0 0 16,66 66-16,-66-66 16,0 0-16,0 0 0,66 23 0,-66-23 15</inkml:trace>
  <inkml:trace contextRef="#ctx0" brushRef="#br0" timeOffset="18.0056">8146 1404 0,'0'0'0,"0"0"0,-82 38 15,82-38-15,-83 41 16,83-41-16,-83 70 16,83-70-16,0 0 0,-74 79 15,74-79-15,0 0 16,0 0-16,0 0 16,-50 56-16</inkml:trace>
  <inkml:trace contextRef="#ctx0" brushRef="#br0" timeOffset="19.0056">8552 1488 0,'0'0'15,"0"0"-15,49-10 16,-49 10-16,83-4 0,-83 4 16,99 0-16,-99 0 15,0 0-15,108 4 16,-108-4-16,0 0 0,107 0 15,-107 0-15,74-23 16,-74 23-16</inkml:trace>
  <inkml:trace contextRef="#ctx0" brushRef="#br0" timeOffset="20.0056">8924 1283 0,'0'0'0,"0"0"16,0 0-16,0 0 0,0 0 16,0 0-16,0 0 0,0 0 15,41 14-15,-41-14 16,58 23-16,-58-23 15,66 28-15,-66-28 16,0 0-16,0 0 0,0 0 16,0 0-16,66 37 15,-66-37-15,0 0 16,33 52-16,-33-52 0,0 0 16,-16 51-16,16-51 15,0 0-15,-58 60 16,58-60-16,0 0 15,0 0-15,0 0 0,-75 46 16,75-46-16,0 0 16,-41 43-16,41-43 15</inkml:trace>
  <inkml:trace contextRef="#ctx0" brushRef="#br0" timeOffset="21.0056">10644 1478 0,'0'0'0,"0"0"16,0 0-16,-66 52 0,66-52 16,-82 41-16,82-41 15,-108 33-15,108-33 16,-125 24-16,125-24 16,-124 0-16,124 0 0,0 0 15,-116-29-15,116 29 16,0 0-16,-66-32 15,66 32-15,0 0 0,-16-41 16,16 41-16,41-33 16,-41 33-16,83-10 15,-83 10-15,124 19 16,-124-19-16,108 51 0,-108-51 16,108 57-16,-108-57 15,115 59-15,-115-59 16,100 42-16,-100-42 15,91 15-15,-91-15 0,0 0 16,91-15-16,-91 15 16,57-46-16,-57 46 15,34-71-15,-34 71 16,0-78-16,0 78 0,-58-70 16,58 70-16,-100-51 15,100 51-15,-107-28 16,107 28-16,0 0 15,-108 0-15,108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8T17:17:35.31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631 571 0,'0'0'16,"0"0"-16,0 0 0,0 0 15,0 0-15,0 0 16,0 0-16,50 10 16,-50-10-16,0 0 0,74 18 15,-74-18-15,0 0 16,91 20-16,-91-20 16,83 0-16,-83 0 15,91-20-15</inkml:trace>
  <inkml:trace contextRef="#ctx0" brushRef="#br0" timeOffset="688.0601">5674 469 0,'0'0'0,"0"0"16,0 0-16,0 0 16,0 37-16,0-37 0,0 0 15,-25 61-15,25-61 16,0 0-16,-58 65 15,58-65-15,-91 51 0,91-51 16,-108 29-16,108-29 16,-108 14-16,108-14 15,0 0-15,-90 0 0,90 0 16,0 0-16,0 0 16,-58-24-16,58 24 15,0 0-15,-9-41 16,9 41-16,0 0 0,33-48 15,-33 48-15,67-32 16,-67 32-16,0 0 16,115-4-16,-115 4 15,0 0-15,109 22 0,-109-22 16,0 0-16,107 52 16,-107-52-16,100 55 15,-100-55-15,89 47 0,-89-47 16,0 0-16,84 24 15,-84-24-15,0 0 16,91-10-16,-91 10 16,0 0-16,66-33 0,-66 33 15,42-69-15,-42 69 16,0 0-16,8-70 16,-8 70-16,-25-69 15,25 69-15,-49-57 16,49 57-16,0 0 0,-91-23 15,91 23-15,-83 15 16,83-15-16,0 0 16,-99 32-16</inkml:trace>
  <inkml:trace contextRef="#ctx0" brushRef="#br0" timeOffset="1719.0255">5293 1613 0,'0'0'0,"0"0"16,-58 48-16,58-48 0,-66 36 15,66-36-15,0 0 16,-91 51-16,91-51 16,0 0-16,-124 43 15,124-43-15,-124 19 16,124-19-16,0 0 0,-108-6 16,108 6-16,0 0 15,-82-33-15,82 33 16,0 0-16,0 0 0,0 0 15,-34-45-15,34 45 16,0 0-16,25-52 16,-25 52-16,91-37 15,-91 37-15,0 0 0,108 0 16,-108 0-16,107 18 16,-107-18-16,124 28 15,-124-28-15,99 47 0,-99-47 16,91 37-16,-91-37 15,100 32-15,-100-32 16,82 24-16,-82-24 16,84 4-16,-84-4 15,0 0-15,83-14 0,-83 14 16,0 0-16,66-22 16,-66 22-16,0 0 15,0 0-15,41-43 16,-41 43-16,8-60 0,-8 60 15,0 0-15,0 0 0,-49-42 16,49 42-16,-75-29 16,75 29-16,-107 0 0,107 0 15,0 0-15,-100 20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4:39.06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4:55.38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5:03.90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5:44.60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13:59.00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397 5618 0,'0'0'47,"-33"0"15,33 0-46,-32 0-1,32 0 17,-32 0-17,-1 0 16,33 0-15,-32 0 0,32 0-16,-32 0 15,32 0 1,-33 0 15,1 0 16,32 0-32,-32 0-15,32 0 16,-32 0-16,-1 0 16,33 0-1,-32 0-15,32 0 63,0 0-48,-32 0 1,32 0-1,-33 0 1,1 0-16,32 32 16,-32-32-1,32 32 16,0-32-15,0 0 31,0 33-32,0-33 1,0 32 0,0-32-1,0 32 1,0 0-1,0-32-15,0 33 16,0-33 0,0 32-16,0 0 15,0-32 1,0 33-1,0-33 1,0 32-16,0-32 16,0 32-1,0 0 1,32-32-1,-32 33 1,32-33-16,-32 0 16,0 32-16,33-32 15,-33 32-15,0-32 16,32 0-16,-32 0 15,32 33 1,1-33 0,-33 0-1,32 0 1,-32 0-1,32 0 1,0 0 0,-32 0-1,33 0 1,-33 0-1,32 0 1,-32 0 0,32 0-1,1 0 16,-33 0-31,32 0 16,-32 0 0,0 0-16,0 0 15,32-33 1,-32 1 31,0 32-32,33 0-15,-33-32 16,0 32-1,0-33-15,0 33 16,0-32-16,0 32 16,0-32-16,32 32 15,-32 0-15,0-32 16,0 32-1,0 0-15,0-33 16,0 1 0,32 32-1,-32 0-15,0-32 16,0 32-1,0-65 17,0 65-32,0-32 15,0 32 1,0-32 15,0-1-15,0 33-1,0 0 1,0 0-1,0-32-15,0 32 16,-32 0-16,32 0 16,-32 0-1,-1 0 1,1 0-16,32 0 15,-32 0 1,-1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6:05.4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6:41.2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6:50.9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8T12:53:24.073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08 18938 0,'0'0'0,"0"0"0,0 0 16,0 0-16,0 0 15,0 0-15,0 0 16,0 0-16,0 0 15,0 0-15,0 0 0,0 0 16,0 0-16,0 0 16,0 0-16,0 0 0,0 0 15,0 0-15,0 0 16,0 0-16,0 0 0,0 0 16,0 0-16,0 0 15,0 0-15,0 0 16,0 0-16,0 0 0,0 0 15,0 0-15,0 0 16,0 0-16,0 0 0,0 0 16,0 0-16,-33-71 15,33 71-15,0 0 16,0 0-16,0 0 16,0 0-16,0 0 0,0 0 15,0 0-15,0 0 16,0 0-16,-25-14 0,25 14 15,0 0-15,0 0 16,0 0-16,0 0 0,0 0 16,0 0-16,0 0 15,0 0-15,0 0 16,0 0-16,0 0 0,0 0 16,25 9-16,-25-9 15,0 0-15,0 0 0,0 0 16,0 0-16,0 0 15,0 0-15,-17-27 16,17 27-16,0 0 0,0 0 16,0 0-16,0 0 15,0 0-15,0 0 16,0 0-16,0 0 16,0 0-16,0 0 0,-25 41 15,25-41-15,0 0 16,0 0-16,0 0 15,0 0-15,17 28 0,-17-28 16,0 0-16,0 0 16,0 0-16,0 0 15,0 0-15,0 0 0,0 0 16,0 0-16,0 0 16,0 0-16,0 0 0,8-37 15,-8 37-15,0 0 16,0 0-16,0 0 15,0 0-15,0 0 0,0 0 16,0 0-16,0 0 16,0 0-16,0 0 15,0 0-15,0 0 0,0 0 16,0 0-16,0 0 16,41 9-16,-41-9 15,0 0-15,0 0 0,0 0 16,0 0-16,0 0 15,0 0-15,0 0 16,0 0-16,0 0 0,0 0 16,0 0-16,0 0 15,0 0-15,0 0 16,0 0-16,0 0 0,0 0 16,0 0-16,0 0 15,0 0-15,0 62 16,0-62-16,0 0 0,0 0 15,33 4-15,-33-4 16,0 0-16,0 0 0,33-19 16,-33 19-16,0 0 15,0 0-15,-8-47 16,8 47-16,0 0 16,0 0-16,-41-27 0,41 27 15,0 0-15,0 0 16,-58-5-16,58 5 15,0 0-15,0 0 0,-33 23 16,33-23-16,0 0 16,0 0-16,0 42 15,0-42-15,0 0 16,41 29-16,-41-29 0,0 0 16,0 0-16,0 0 15,0 0-15,58 9 0,-58-9 16,0 0-16,33-20 15,-33 20-15,0 0 16,0 0-16,-8-33 0,8 33 16,0 0-16,-33-18 15,33 18-15,0 0 16,-41 18-16,41-18 0,0 0 16,0 0-16,0 0 15,0 0-15,0 0 16,0 0-16,0 0 0,0 0 15,16 39-15,-16-39 16,0 0-16,0 0 16,0 0-16,25-14 0,-25 14 0,0 0 15,0 0-15</inkml:trace>
  <inkml:trace contextRef="#ctx0" brushRef="#br1" timeOffset="55103.6834">13547 706 0,'0'0'0,"0"0"16,0 0-16,0 0 16,0 0-16,-9 42 0,9-42 15,0 0-15,0 56 16,0-56-16,0 0 15,17 84-15,-17-84 16,17 97-16,-17-97 0,8 103 16,-8-103-16,8 107 15,-8-107-15,17 102 16,-17-102-16,24 98 0,-24-98 16,17 93-16,-17-93 15,25 103-15,-25-103 16,16 102-16,-16-102 15,17 111-15,-17-111 0,16 126 16,-16-126-16,17 125 16,-17-125-16,25 121 15,-25-121-15,25 121 16,-25-121-16,16 135 0,-16-135 16,17 130-16,-17-130 15,33 130-15,-33-130 16,16 145-16,-16-145 15,17 135-15,-17-135 0,16 144 16,-16-144-16,17 144 16,-17-144-16,16 145 15,-16-145-15,25 154 16,-25-154-16,17 157 16,-17-157-16,16 154 0,-16-154 15,17 163-15,-17-163 16,16 158-16,-16-158 15,17 162-15,-17-162 0,16 163 16,-16-163-16,17 158 16,-17-158-16,16 172 15,-16-172-15,9 172 16,-9-172-16,16 164 0,-16-164 16,9 171-16,-9-171 15,24 172-15,-24-172 16,17 168-16,-17-168 15,16 168-15,-16-168 16,17 172-16,-17-172 0,16 167 16,-16-167-16,17 168 15,-17-168-15,17 172 16,-17-172-16,16 162 0,-16-162 16,25 168-16,-25-168 15,16 172-15,-16-172 16,17 163-16,-17-163 15,17 163-15,-17-163 16,16 167-16,-16-167 0,17 172 16,-17-172-16,15 158 15,-15-158-15,18 163 16,-18-163-16,16 159 16,-16-159-16,17 154 0,-17-154 15,25 162-15,-25-162 16,16 158-16,-16-158 15,25 158-15,-25-158 16,16 159-16,-16-159 0,17 153 16,-17-153-16,16 159 15,-16-159-15,9 149 16,-9-149-16,8 152 0,-8-152 16,8 150-16,-8-150 15,9 153-15,-9-153 16,8 148-16,-8-148 15,16 145-15,-16-145 16,9 139-16,-9-139 0,8 139 16,-8-139-16,16 131 15,-16-131-15,9 135 16,-9-135-16,8 134 0,-8-134 16,17 132-16,-17-132 15,16 125-15,-16-125 16,17 131-16,-17-131 15,16 120-15,-16-120 0,17 117 16,-17-117-16,24 117 16,-24-117-16,17 111 15,-17-111-15,17 112 16,-17-112-16,16 116 0,-16-116 16,25 107-16,-25-107 15,16 102-15,-16-102 16,17 107-16,-17-107 15,16 102-15,-16-102 0,25 107 16,-25-107-16,25 111 16,-25-111-16,25 108 15,-25-108-15,25 107 0,-25-107 16,33 111-16,-33-111 16,25 112-16,-25-112 15,33 116-15,-33-116 16,24 117-16,-24-117 0,26 116 15,-26-116-15,33 121 16,-33-121-16,33 131 16,-33-131-16,34 129 0,-34-129 15,33 136-15,-33-136 16,33 135-16,-33-135 16,33 134-16,-33-134 15,41 135-15,-41-135 16,33 131-16,-33-131 0,33 144 15,-33-144-15,33 134 16,-33-134-16,33 140 16,-33-140-16,33 126 15,-33-126-15,34 130 0,-34-130 16,41 130-16,-41-130 16,25 122-16,-25-122 15,41 120-15,-41-120 16,25 116-16,-25-116 0,33 121 15,-33-121-15,33 121 16,-33-121-16,33 116 16,-33-116-16,33 112 0,-33-112 15,41 112-15,-41-112 16,34 106-16,-34-106 16,33 108-16,-33-108 0,41 102 15,-41-102-15,41 108 16,-41-108-16,33 101 15,-33-101-15,33 103 16,-33-103-16,42 107 0,-42-107 16,33 98-16,-33-98 15,33 97-15,-33-97 16,33 89-16,-33-89 16,41 92-16,-41-92 0,42 89 15,-42-89-15,33 89 16,-33-89-16,33 91 15,-33-91-15,41 90 0,-41-90 16,33 88-16,-33-88 16,42 93-16,-42-93 15,41 93-15,-41-93 16,0 0-16,41 84 0,-41-84 16,50 97-16,-50-97 15,50 94-15,-50-94 16,41 83-16,-41-83 15,41 80-15,-41-80 16,0 0-16,33 74 0,-33-74 16,0 0-16,42 66 15,-42-66-15,0 0 16,49 64-16,-49-64 16,0 0-16,66 70 0,-66-70 15,0 0-15,58 60 16,-58-60-16,0 0 0,58 57 15,-58-57-15,0 0 16,0 0-16,75 55 16,-75-55-16,74 46 15,-74-46-15,0 0 0,58 48 16,-58-48-16,49 40 16,-49-40-16,0 0 15,0 0-15,58 24 0,-58-24 16,0 0-16,0 0 15,0 0-15,50 19 16,-50-19-16,0 0 16,0 0-16,0 0 0,66 23 15,-66-23-15,0 0 16,0 0-16,83 9 16,-83-9-16,0 0 0,0 0 15,66-9-15,-66 9 16,0 0-16,58-23 15,-58 23-15,0 0 0,41-43 16,-41 43-16,0 0 16,0 0-16,0 0 15,33-65-15,-33 65 0,0 0 16,50-78-16,-50 78 16,0 0-16,25-84 15,-25 84-15,0 0 16,33-98-16,-33 98 0,25-97 15,-25 97-15,24-94 16,-24 94-16,9-84 16,-9 84-16,0 0 0,8-78 15,-8 78-15,8-84 16,-8 84-16,0 0 16,8-84-16,-8 84 15,0-92-15,0 92 16,0-102-16,0 102 0,9-94 15,-9 94-15,0-88 16,0 88-16,0-89 16,0 89-16,0-89 15,0 89-15,0 0 0,-9-83 16,9 83-16,0-99 16,0 99-16,0-91 15,0 91-15,0-98 16,0 98-16,0-94 0,0 94 15,-8-78-15,8 78 16,0 0-16,0-75 16,0 75-16,0 0 0,0-83 15,0 83-15,0-98 16,0 98-16,0 0 16,0-93-16,0 93 15,0 0-15,-8-97 0,8 97 16,0-98-16,0 98 15,0 0-15,0-84 16,0 84-16,0 0 16,-8-85-16,8 85 0,0-83 15,0 83-15,0 0 16,0-84-16,0 84 16,0 0-16,-9-83 0,9 83 15,0 0-15,0-89 16,0 89-16,0-93 15,0 93-15,0 0 0,0-98 16,0 98-16,0-97 16,0 97-16,0-103 15,0 103-15,0-93 16,0 93-16,0-93 0,0 93 16,0-88-16,0 88 15,0-84-15,0 84 16,9-88-16,-9 88 15,0-93-15,0 93 0,8-89 16,-8 89-16,0-97 16,0 97-16,8-102 15,-8 102-15,8-103 0,-8 103 16,9-93-16,-9 93 16,8-84-16,-8 84 15,8-87-15,-8 87 16,8-89-16,-8 89 0,9-98 15,-9 98-15,16-98 16,-16 98-16,17-97 16,-17 97-16,16-93 15,-16 93-15,25-89 0,-25 89 16,17-97-16,-17 97 16,33-99-16,-33 99 15,16-102-15,-16 102 16,17-103-16,-17 103 0,16-101 15,-16 101-15,25-102 16,-25 102-16,17-94 16,-17 94-16,25-98 15,-25 98-15,24-93 0,-24 93 16,17-87-16,-17 87 16,16-99-16,-16 99 0,17-101 15,-17 101-15,16-103 16,-16 103-16,9-97 15,-9 97-15,16-99 16,-16 99-16,9-97 16,-9 97-16,16-98 0,-16 98 15,8-98-15,-8 98 16,17-97-16,-17 97 16,25-98-16,-25 98 0,25-102 15,-25 102-15,24-108 16,-24 108-16,17-97 15,-17 97-15,25-103 0,-25 103 16,33-106-16,-33 106 16,25-107-16,-25 107 15,24-112-15,-24 112 0,0 0 16,33-107-16,-33 107 0,25-107 16,-25 107-16,33-103 15,-33 103-15,42-103 16,-42 103-16,41-106 15,-41 106-15,33-97 0,-33 97 16,41-98-16,-41 98 16,50-89-16,-50 89 15,41-93-15,-41 93 0,42-92 16,-42 92-16,58-84 16,-58 84-16,49-84 15,-49 84-15,0 0 16,66-75-16,-66 75 0,66-69 15,-66 69-15,0 0 16,67-65-16,-67 65 16,91-56-16,-91 56 0,74-42 15,-74 42-15,0 0 16,66-33-16,-66 33 16,0 0-16,83-9 15,-83 9-15,0 0 0,83 0 16,-83 0-16,0 0 15,66 14-15,-66-14 16,0 0-16,74 32 0,-74-32 16,0 0-16,66 61 15,-66-61-15,0 0 16,67 70-16,-67-70 16,58 89-16,-58-89 0,42 92 15,-42-92-15,33 88 16,-33-88-16,33 94 15,-33-94-15,25 93 16,-25-93-16,24 88 0,-24-88 16,25 97-16,-25-97 15,33 99-15,-33-99 16,33 101-16,-33-101 0,25 103 16,-25-103-16,33 102 15,-33-102-15,33 108 16,-33-108-16,33 106 15,-33-106-15,42 98 16,-42-98-16,41 102 0,-41-102 16,41 94-16,-41-94 15,58 88-15,-58-88 16,58 79-16,-58-79 16,0 0-16,66 61 0,-66-61 15,74 55-15,-74-55 16,0 0-16,83 33 15,-83-33-15,0 0 0,100 13 16,-100-13-16,91-3 16,-91 3-16,99-29 15,-99 29-15,91-51 16,-91 51-16,74-69 0,-74 69 16,66-89-16,-66 89 15,66-98-15,-66 98 16,67-121-16,-67 121 0,57-144 15,-57 144-15,50-154 16,-50 154-16,41-167 16,-41 167-16,50-191 15,-50 191-15,33-209 16,-33 209-16,50-218 0,-50 218 16,25-238-16,-25 238 15,16-246-15,-16 246 16,17-261-16,-17 261 15,16-270-15,-16 270 0,8-274 16,1 14-16,-9 27 16,0 233-16,0-201 15,0 6-15,0 5 16,0 190-16,8-182 16,-8-18-16,0 0 15,0 200-15,8-190 0,-8 190 16,9-215-16,-9 215 15,8-233-15,-8 233 16,8-255-16,-8 255 16,17-247-16,-17 247 15,16-241-15,-16 241 0,8-209 16,-8 209-16,16-183 16,-16 183-16,0 0 15,17-162-15,-17 162 16,0 0-16,8-135 0,-8 135 15,0 0-15,0 0 0,0 0 16,0 0-16,0-79 16,0 79-16,0 0 15,0 0-15,-49 23 16,49-23-16,-58 84 0,58-84 16,-66 93-16,66-93 15,0 0-15,-83 97 16,83-97-16,0 0 15,0 0-15,0 0 0,0 0 16,0 0-16,-66 79 16,66-79-16,0 0 15,-41 47-15,41-47 0,0 0 16,0 0-16,33-83 16,-33 83-16,66-117 15,-66 117-15,91-144 0,-91 144 16,66-145-16,-66 145 15,50-140-15,-50 140 16,49-125-16,-49 125 16,0 0-16,42-107 0,-42 107 15,0 0-15,0 0 16,25-83-16,-25 83 16,0 0-16,0 0 0,41-61 15,-41 61-15,0 0 16,33-27-16,-33 27 15,33 32-15,-33-32 16,41 88-16,-41-88 0,34 131 16,-34-131-16,49 149 15,-49-149-15,50 149 16,-50-149-16,58 129 16,-58-129-16,57 122 0,-57-122 15,42 106-15,-42-106 16,0 0-16,33 94 15,-33-94-15,0 0 0,0 0 16,8 65-16</inkml:trace>
  <inkml:trace contextRef="#ctx0" brushRef="#br1" timeOffset="56288.0371">13555 1261 0,'0'0'15,"0"0"-15,0 0 16,-41-33-16,41 33 15,-25-61-15,25 61 0,-8-88 16,8 88-16,-9-112 16,9 112-16,9-121 15,-9 121-15,8-112 0,-8 112 16,0 0-16,0 0 16,0 0-16,0 0 15,8-83-15,-8 83 0,0 0 16,0-41-16,0 41 15,0 0-15,0 0 16,58 78-16,-58-78 16,58 83-16,-58-83 0,83 90 15,-83-90-15,91 83 16,-91-83-16,99 73 16,-99-73-16,0 0 15</inkml:trace>
  <inkml:trace contextRef="#ctx0" brushRef="#br1" timeOffset="58662.2162">17599 12918 0,'0'0'0,"0"0"16,0 0-16,0 0 15,-33 51-15,33-51 16,-41 70-16,41-70 16,-66 83-16,66-83 0,-58 93 15,58-93-15,0 0 16,-66 103-16,66-103 15,0 0-15,0 0 16,0 0-16,-42 79 0,42-79 16,0 0-16,0 0 15,0 0-15,0 0 16,0 0-16,0 0 0,42-79 16,-42 79-16,0 0 15</inkml:trace>
  <inkml:trace contextRef="#ctx0" brushRef="#br1" timeOffset="58876.5413">17360 12941 0,'0'0'0,"0"0"0,0 0 15,0 0-15,0 0 16,0 0-16,-25 18 16,25-18-16,0 38 0,0-38 15,41 56-15,-41-56 16,66 69-16,-66-69 15,99 75-15,-99-75 16,0 0-16,83 74 0,-83-74 16,0 0-16,0 0 15,75 47-15,-75-47 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8T13:17:36.702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3002 419 0,'0'0'0,"0"0"16,0 0-16,0 0 16,0 0-16,-24 23 15,24-23-15,-17 56 16,17-56-16,-17 83 0,17-83 15,0 0-15,0 0 16,0 88-16,0-88 16,0 0-16,0 0 0,34 79 15,-34-79-15,74 29 16,-74-29-16,90-29 16,-90 29-16,84-74 15,-84 74-15,0 0 16,66-93-16,-66 93 0,0 0 15,0 0-15,0 0 16,0 0-16,0 0 16,0 0-16,41-79 0,-41 79 15,17-19-15,-17 19 16,0 51-16,0-51 16,-9 103-16,9-103 0,-8 140 15,8-140-15,-25 135 16,25-135-16,0 0 15,-33 120-15,33-120 0,0 0 16,-58 74-16,58-74 16,0 0-16,-75 38 15,75-38-15,0 0 16,-107-5-16,107 5 16,0 0-16,-82-37 0,82 37 15,0 0-15,-42-51 16,42 51-16,17-70 15,-17 70-15,74-61 16,-74 61-16,108-51 0,-108 51 16,116-46-16,-116 46 15,0 0-15,99-46 16,-99 46-16,74-61 0</inkml:trace>
  <inkml:trace contextRef="#ctx0" brushRef="#br0" timeOffset="0.2596">3713 516 0,'0'0'0,"0"0"15,0 0-15,34 28 0,-34-28 16,49 9-16,-49-9 16,0 0-16,75 14 15,-75-14-15,0 0 0,99 10 16,-99-10-16,99-19 16</inkml:trace>
  <inkml:trace contextRef="#ctx0" brushRef="#br0" timeOffset="1.2596">3961 362 0,'0'0'0,"0"0"16,0 0-16,0 0 0,0 0 15,0 0-15,34 33 16,-34-33-16,41 33 16,-41-33-16,83 41 0,-83-41 15,0 0-15,74 47 16,-74-47-16,0 0 16,0 0-16,58 61 15,-58-61-15,0 0 0,16 60 16,-16-60-16,0 0 15,-33 61-15,33-61 16,-66 64-16,66-64 16,0 0-16,0 0 0,-91 51 15,91-51-15,0 0 16,0 0-16,-74 48 16,74-48-16,-25 22 0</inkml:trace>
  <inkml:trace contextRef="#ctx0" brushRef="#br0" timeOffset="2.2596">6658 562 0,'0'0'0,"0"0"16,-58-23-16,58 23 0,-66-19 15,66 19-15,-91-4 16,91 4-16,-74 23 15,74-23-15,0 0 16,-66 38-16,66-38 0,0 0 16,-34 60-16,34-60 15,17 61-15,-17-61 16,66 41-16,-66-41 0,75 0 16,-75 0-16,0 0 15,99-33-15,-99 33 16,0 0-16,0 0 15,0 0-15,0 0 0,0 0 16,0 0-16,74-51 16,-74 51-16,0 0 15,50-36-15,-50 36 0,33 4 16,-33-4-16,0 0 16,41 51-16,-41-51 15,50 60-15,-50-60 16,83 24-16,-83-24 0,98-24 15</inkml:trace>
  <inkml:trace contextRef="#ctx0" brushRef="#br0" timeOffset="3.2596">7303 488 0,'0'0'0,"0"0"15,-66 0-15,66 0 0,0 0 16,-75 10-16,75-10 16,0 0-16,0 0 15,0 0-15,-82 18 0,82-18 16,0 0-16,-58 42 16,58-42-16,-8 37 15,8-37-15,0 0 0,41 24 16,-41-24-16,0 0 15,0 0-15,0 0 16,74 42-16,-74-42 0,0 0 16,0 0-16,50 51 15,-50-51-15,0 0 16,0 0-16,8 59 16,-8-59-16,-49 33 15,49-33-15,0 0 0,-58-9 16,58 9-16,-25-42 15</inkml:trace>
  <inkml:trace contextRef="#ctx0" brushRef="#br0" timeOffset="4.2596">8518 619 0,'0'0'15,"0"0"-15,-33-38 16,33 38-16,0 0 16,-57-37-16,57 37 0,-83-32 15,83 32-15,-99 0 16,99 0-16,-75 36 15,75-36-15,-49 56 0,49-56 16,0 0-16,0 0 16,0 0-16,-25 70 15,25-70-15,0 0 16,33 60-16,-33-60 0,74 19 16,-74-19-16,0 0 15,99-37-15,-99 37 16,0 0-16,0 0 0,108-70 15,-108 70-15,0 0 16,0 0-16,0 0 16,0 0-16,74-84 0,-74 84 15,0 0-15,0 0 16,0 0-16,0 0 0,0 0 16,0 0-16,33-50 15,-33 50-15,0 0 16,0 0-16,25-14 0,-25 14 15</inkml:trace>
  <inkml:trace contextRef="#ctx0" brushRef="#br0" timeOffset="5.2596">7898 526 0,'0'0'0,"0"0"0,0 0 16,0 0-16,0 0 15,0 0-15,0 0 16,0 0-16,0 0 15,0 0-15,75-24 0,-75 24 16,0 0-16,74-4 16,-74 4-16,75 0 15,-75 0-15,0 0 0,65 36 16,-65-36-16,59 51 16,-59-51-16,49 76 15,-49-76-15,0 0 16,66 78-16,-66-78 0,0 0 15,50 74-15,-50-74 16,0 0-16,58 61 16,-58-61-16,0 0 0,41 23 15,-41-23-15,33-23 16,-33 23-16</inkml:trace>
  <inkml:trace contextRef="#ctx0" brushRef="#br0" timeOffset="6.2596">8535 479 0,'0'0'0,"0"0"0,0 0 15,0 0-15,-50 19 16,50-19-16,-57 36 15,57-36-15,-67 51 0,67-51 16,-91 70-16,91-70 16,-74 61-16,74-61 15,-83 61-15,83-61 16,0 0-16,-74 65 0,74-65 16,0 0-16,-75 55 15,75-55-15,0 0 16,-24 47-16,24-47 0,0 0 15</inkml:trace>
  <inkml:trace contextRef="#ctx0" brushRef="#br0" timeOffset="7.2596">8948 706 0,'0'0'0,"0"0"15,0 0-15,42-23 0,-42 23 16,66-18-16,-66 18 15,83-10-15,-83 10 16,99-4-16,-99 4 16,0 0-16,0 0 0,99 0 15,-99 0-15,0 0 16,91-5-16,-91 5 16,74-33-16</inkml:trace>
  <inkml:trace contextRef="#ctx0" brushRef="#br0" timeOffset="8.2596">9387 502 0,'0'0'0,"0"0"16,0 0-16,0 0 16,0 0-16,0 0 0,0 0 15,0 0-15,0 0 16,24 18-16,-24-18 15,75 28-15,-75-28 16,91 37-16,-91-37 0,0 0 16,83 57-16,-83-57 15,0 0-15,49 56 16,-49-56-16,0 0 0,17 46 16,-17-46-16,0 0 15,-42 41-15,42-41 16,0 0-16,-74 47 15,74-47-15,0 0 0,0 0 16,-99 42-16,99-42 16,0 0-16,-58 38 15</inkml:trace>
  <inkml:trace contextRef="#ctx0" brushRef="#br0" timeOffset="9.2596">10189 726 0,'0'0'0,"0"0"15,0 0-15,0 0 16,0 0-16,66 0 0,-66 0 15,84 0-15,-84 0 16,91 0-16,-91 0 0,107-6 16,-107 6-16</inkml:trace>
  <inkml:trace contextRef="#ctx0" brushRef="#br0" timeOffset="10.2596">11364 646 0,'0'0'0,"0"0"16,0 0-16,-66 33 15,66-33-15,-66 47 16,66-47-16,-83 55 15,83-55-15,-99 51 0,99-51 16,-83 23-16,83-23 16,-83 10-16,83-10 15,0 0-15,0 0 0,-74-10 16,74 10-16,-67-42 16,67 42-16,0 0 15,-8-42-15,8 42 16,58-37-16,-58 37 0,91-22 15,-91 22-15,116 4 16,-116-4-16,141 23 16,-141-23-16,132 23 0,-132-23 15,132 19-15,-132-19 16,0 0-16,108 14 16,-108-14-16,0 0 15,0 0-15,82-10 0,-82 10 16,0 0-16,25-27 15,-25 27-15,-33-52 16,33 52-16,-83-51 16,83 51-16,-124-45 0,124 45 15,0 0-15,-124-29 16,124 29-16</inkml:trace>
  <inkml:trace contextRef="#ctx0" brushRef="#br0" timeOffset="11.2596">2953 1442 0,'0'0'0,"0"0"15,0 0-15,-25 55 16,25-55-16,0 0 16,-17 65-16,17-65 15,0 75-15,0-75 0,0 0 16,25 60-16,-25-60 15,50 29-15,-50-29 16,0 0-16,66-15 0,-66 15 16,0 0-16,66-46 15,-66 46-15,0 0 16,75-52-16,-75 52 16,0 0-16,0 0 0,49-19 15,-49 19-15,25 43 16,-25-43-16,16 74 15,-16-74-15,-8 116 16,8-116-16,-25 116 16,25-116-16,-24 112 0,24-112 15,0 0-15,-42 84 16,42-84-16,0 0 16,-49 42-16,49-42 15,0 0-15,0 0 0,-50-5 16,50 5-16,-16-50 15,16 50-15,16-80 16,-16 80-16,66-79 0,-66 79 16,75-65-16,-75 65 15,74-47-15,-74 47 16,0 0-16,66-28 0,-66 28 16,0 0-16,0 0 15,58-42-15,-58 42 16</inkml:trace>
  <inkml:trace contextRef="#ctx0" brushRef="#br0" timeOffset="12.2596">3689 1726 0,'0'0'0,"0"0"16,66-15-16,-66 15 15,0 0-15,66-9 16,-66 9-16,0 0 0,83-9 16,-83 9-16,0 0 15,82-19-15,-82 19 16</inkml:trace>
  <inkml:trace contextRef="#ctx0" brushRef="#br0" timeOffset="13.2596">3871 1544 0,'0'0'0,"0"0"0,0 0 16,0 0-16,0 0 15,0 0-15,24 27 0,-24-27 16,0 0-16,50 23 15,-50-23-15,0 0 16,0 0-16,66 23 16,-66-23-16,0 0 0,66 48 15,-66-48-15,0 0 16,25 46-16,-25-46 16,0 0-16,0 0 15,-16 66-15,16-66 0,0 0 16,0 0-16,-58 50 15,58-50-15,0 0 16,0 0-16,-50 38 0,50-38 16,0 0-16</inkml:trace>
  <inkml:trace contextRef="#ctx0" brushRef="#br0" timeOffset="14.2596">6468 1474 0,'0'0'0,"0"0"15,-58-23-15,58 23 16,0 0-16,-74-9 15,74 9-15,-75 9 16,75-9-16,0 0 0,-58 37 16,58-37-16,0 0 15,-41 60-15,41-60 16,0 0-16,0 0 0,8 46 16,-8-46-16,0 0 15,50 23-15,-50-23 16,0 0-16,66-23 15,-66 23-15,0 0 0,0 0 0,0 0 16,0 0-16,0 0 16,0 0-16,66-46 15,-66 46-15,0 0 0,66-37 16,-66 37-16,58 5 16,-58-5-16,0 0 15,66 32-15,-66-32 16,0 0-16,75 23 0,-75-23 15,66-12-15,-66 12 16</inkml:trace>
  <inkml:trace contextRef="#ctx0" brushRef="#br0" timeOffset="15.2596">6857 1320 0,'0'0'0,"0"0"0,0 0 15,0 0-15,-42 14 16,42-14-16,0 0 16,0 0-16,0 0 15,0 0-15,-58 28 0,58-28 16,-16 37-16,16-37 16,16 47-16,-16-47 15,0 0-15,0 0 0,58 42 16,-58-42-16,0 0 15,0 0-15,0 0 16,50 51-16,-50-51 16,0 0-16,0 0 0,25 42 15,-25-42-15,0 0 16,0 0-16,0 0 16,0 0-16,-9 29 0,9-29 15,0 0-15,0 0 16,0 0-16</inkml:trace>
  <inkml:trace contextRef="#ctx0" brushRef="#br0" timeOffset="16.2596">7659 1493 0,'0'0'0,"0"0"16,0 0-16,41-15 16,-41 15-16,0 0 15,66-17-15,-66 17 0,0 0 16,74-10-16,-74 10 15,0 0-15,83 18 16,-83-18-16,75 47 0,-75-47 16,0 0-16,66 69 15,-66-69-15,0 0 16,66 66-16,-66-66 16,0 0-16,0 0 0,66 23 0,-66-23 15</inkml:trace>
  <inkml:trace contextRef="#ctx0" brushRef="#br0" timeOffset="17.2596">8146 1404 0,'0'0'0,"0"0"0,-82 38 15,82-38-15,-83 41 16,83-41-16,-83 70 16,83-70-16,0 0 0,-74 79 15,74-79-15,0 0 16,0 0-16,0 0 16,-50 56-16</inkml:trace>
  <inkml:trace contextRef="#ctx0" brushRef="#br0" timeOffset="18.2596">8552 1488 0,'0'0'15,"0"0"-15,49-10 16,-49 10-16,83-4 0,-83 4 16,99 0-16,-99 0 15,0 0-15,108 4 16,-108-4-16,0 0 0,107 0 15,-107 0-15,74-23 16,-74 23-16</inkml:trace>
  <inkml:trace contextRef="#ctx0" brushRef="#br0" timeOffset="19.2596">8924 1283 0,'0'0'0,"0"0"16,0 0-16,0 0 0,0 0 16,0 0-16,0 0 0,0 0 15,41 14-15,-41-14 16,58 23-16,-58-23 15,66 28-15,-66-28 16,0 0-16,0 0 0,0 0 16,0 0-16,66 37 15,-66-37-15,0 0 16,33 52-16,-33-52 0,0 0 16,-16 51-16,16-51 15,0 0-15,-58 60 16,58-60-16,0 0 15,0 0-15,0 0 0,-75 46 16,75-46-16,0 0 16,-41 43-16,41-43 15</inkml:trace>
  <inkml:trace contextRef="#ctx0" brushRef="#br0" timeOffset="20.2596">10644 1478 0,'0'0'0,"0"0"16,0 0-16,-66 52 0,66-52 16,-82 41-16,82-41 15,-108 33-15,108-33 16,-125 24-16,125-24 16,-124 0-16,124 0 0,0 0 15,-116-29-15,116 29 16,0 0-16,-66-32 15,66 32-15,0 0 0,-16-41 16,16 41-16,41-33 16,-41 33-16,83-10 15,-83 10-15,124 19 16,-124-19-16,108 51 0,-108-51 16,108 57-16,-108-57 15,115 59-15,-115-59 16,100 42-16,-100-42 15,91 15-15,-91-15 0,0 0 16,91-15-16,-91 15 16,57-46-16,-57 46 15,34-71-15,-34 71 16,0-78-16,0 78 0,-58-70 16,58 70-16,-100-51 15,100 51-15,-107-28 16,107 28-16,0 0 15,-108 0-15,108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8T17:22:53.24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51 3759 0,'0'0'15,"0"0"-15,0 0 0,33 92 16,-33-92-16,24 98 16,-24-98-16,9 125 15,-9-125-15,0 0 16,0 0-16,0 0 15,0 0-15,8 117 0,-8-117 16,-8 55-16,8-55 16</inkml:trace>
  <inkml:trace contextRef="#ctx0" brushRef="#br0" timeOffset="308.5741">6393 3749 0,'0'0'16,"0"0"-16,17-38 16,-17 38-16,41-37 0,-41 37 15,91-28-15,-91 28 16,108-4-16,-108 4 16,0 0-16,99 18 0,-99-18 15,0 0-15,0 0 16,74 51-16,-74-51 15,0 0-15,0 66 16,0-66-16,-74 60 0,74-60 16,0 0-16,-91 42 15,91-42-15,0 0 0,0 0 16,0 0-16,-74 28 16,74-28-16,0 0 15</inkml:trace>
  <inkml:trace contextRef="#ctx0" brushRef="#br0" timeOffset="751.4286">7071 3716 0,'0'0'0,"0"0"15,0 0-15,0 0 16,-33 5-16,33-5 0,0 0 15,-49 18-15,49-18 16,0 0-16,0 0 16,0 0-16,-50 52 0,50-52 15,0 0-15,0 0 16,-25 65-16,25-65 0,9 42 16,-9-42-1,0 0-15,41 9 0,-41-9 16,58-37-16,-58 37 15,0 0-15,0 0 16,0 0-16,0 0 0,0 0 16,58-47-16,-58 47 15,0 0-15,49-28 0,-49 28 16,0 0-16,0 0 16,42 5-16,-42-5 15,0 0-15,41 37 0,-41-37 16,58 23-16,-58-23 15,50-4-15,-50 4 16,57-38-16,-57 38 16,0 0-16</inkml:trace>
  <inkml:trace contextRef="#ctx0" brushRef="#br0" timeOffset="1096.2768">7535 3582 0,'0'0'0,"0"0"0,0 0 15,0 0-15,0 0 16,0 0-16,0 0 0,-50 32 15,50-32-15,0 0 16,-58 14-16,58-14 16,0 0-16,0 0 0,-58 32 15,58-32-15,0 0 16,0 0-16,0 0 16,-25 42-16,25-42 15,0 0-15,25 51 0,-25-51 16,0 0-16,66 47 15,-66-47-15,0 0 0,66 51 16,-66-51-16,0 0 16,0 0-16,0 0 15,50 42-15,-50-42 16,0 0-16,8 46 0,-8-46 16,0 0-16,0 0 15,-33 28-15,33-28 16,0 0-16,0 0 15,0 0-15</inkml:trace>
  <inkml:trace contextRef="#ctx0" brushRef="#br0" timeOffset="1459.5394">7865 3660 0,'0'0'15,"0"0"-15,0 0 0,-66-9 16,66 9-16,0 0 16,0 0-16,-58-14 15,58 14-15,0 0 0,0 0 16,-66 9-16,66-9 16,0 0-16,-33 24 15,33-24-15,25 46 16,-25-46-16,0 0 0,66 51 15,-66-51-15,0 0 16,74 51-16,-74-51 16,0 0-16,67 56 0,-67-56 15,0 0-15,41 56 16,-41-56-16,0 0 16,-17 37-16,17-37 15,0 0-15,0 0 0,-66 24 16,66-24-16</inkml:trace>
  <inkml:trace contextRef="#ctx0" brushRef="#br0" timeOffset="2881.714">10131 3763 0,'0'0'0,"0"0"0,0 0 16,41 88-16,-41-88 0,25 88 15,-25-88-15,25 107 16,-25-107-16,0 0 15,0 0-15,16 107 16,-16-107-16,0 0 0,0 56 16,0-56-16</inkml:trace>
  <inkml:trace contextRef="#ctx0" brushRef="#br0" timeOffset="3206.0349">9932 3795 0,'0'0'16,"0"0"-16,17-42 15,-17 42-15,41-42 0,-41 42 16,75-32-16,-75 32 16,0 0-16,91-9 15,-91 9-15,0 0 16,82 23-16,-82-23 0,0 0 15,43 46-15,-43-46 16,-10 61-16,10-61 16,-57 56-16,57-56 0,-83 23 15,83-23-15,0 0 16,0 0-16,0 0 16,-83 5-16,83-5 0,-49-24 15,49 24-15,8-37 16</inkml:trace>
  <inkml:trace contextRef="#ctx0" brushRef="#br0" timeOffset="3623.8652">10669 3734 0,'0'0'15,"0"0"-15,0 0 0,0 0 16,-41-18-16,41 18 16,0 0-16,-66 18 15,66-18-15,0 0 16,0 0-16,-66 43 0,66-43 16,0 0-16,-33 51 15,33-51-15,16 37 16,-16-37-16,0 0 0,58 19 15,-58-19-15,0 0 16,66-10-16,-66 10 16,0 0-16,0 0 15,0 0-15,0 0 0,58-23 16,-58 23-16,0 0 16,33-18-16,-33 18 0,0 0 15,33 9-15,-33-9 16,33 32-16,-33-32 15,0 0-15,58 37 16,-58-37-16,58 10 0,-58-10 16</inkml:trace>
  <inkml:trace contextRef="#ctx0" brushRef="#br0" timeOffset="4375.0759">11099 3670 0,'0'0'0,"0"0"16,0 0-16,0 0 15,-58-14-15,58 14 0,0 0 16,-57 0-16,57 0 16,0 0-16,-67 9 15,67-9-15,0 0 16,-33 33-16,33-33 0,0 0 15,9 41-15,-9-41 16,0 0-16,33 38 16,-33-38-16,0 0 0,0 0 15,58 46-15,-58-46 16,0 0-16,0 0 16,0 0-16,0 0 0,41 56 15,-41-56-15,0 0 16,8 55-16,-8-55 15,0 0-15,-41 25 16,41-25-16,0 0 0,-50-10 16,50 10-16,-16-38 15,16 38-15,33-51 16,-33 51-16,66-42 0,-66 42 16,99-41-16,-99 41 15,99-33-15,-99 33 16,0 0-16,0 0 15,91-19-15,-91 19 0,0 0 16,0 0-16,0 0 16,58-14-16,-58 14 0,0 0 15,0 0-15,0 0 16,0 0-16,0 0 16,0 0-16,0 0 0,0 0 15,0 0-15,-74 19 16,74-19-16,0 0 15,-25 37-15,25-37 16,0 0-16,8 51 0,-8-51 16,0 0-16,0 0 15,0 0-15,0 0 16,0 0-16,42 61 0,-42-61 16,0 0-16,33 60 15,-33-60-15,0 0 16,-17 46-16,17-46 0,0 0 15,0 0-15,0 0 16,-33 38-16,33-38 16</inkml:trace>
  <inkml:trace contextRef="#ctx0" brushRef="#br0" timeOffset="5226.7707">13109 3609 0,'0'0'15,"0"0"-15,0 0 16,0 0-16,0 0 0,0 47 16,0-47-16,8 78 15,-8-78-15,16 99 16,-16-99-16,0 0 0,0 0 16,0 0-16,0 0 0,0 0 15,0 0-15,17 88 16,-17-88-16,0 0 15,32 32-15,-32-32 0,51-19 16,-51 19-16,0 0 16,49-69-16,-49 69 15,0 0-15,66-74 16,-66 74-16,0 0 0,83-38 16,-83 38-16,0 0 15,66 14-15,-66-14 16,0 0-16,41 66 0,-41-66 15,-24 83-15,24-83 16,0 0-16,-58 66 16,58-66-16,0 0 0,-91 32 15,91-32-15,-91 0 16,91 0-16,0 0 16,-83-42-16,83 42 15,0 0-15,-58-51 16,58 51-16,0 0 0,0-70 15</inkml:trace>
  <inkml:trace contextRef="#ctx0" brushRef="#br0" timeOffset="5573.663">13563 3818 0,'0'0'0,"0"0"0,0 0 16,0 0-16,0 0 16,0 0-16,-16 47 0,16-47 15,0 0-15,8 56 16,-8-56-16,50 46 16,-50-46-16,0 0 15,66 24-15,-66-24 0,0 0 16,66-14-16,-66 14 15,0 0-15,0 0 16,0 0-16,33-43 0,-33 43 16,0 0-16,0 0 15,8-55-15,-8 55 16,0 0-16,0 0 0,-33-33 0,33 33 16,0 0-16,-33-4 15,33 4-15,0 0 16</inkml:trace>
  <inkml:trace contextRef="#ctx0" brushRef="#br0" timeOffset="5995.5915">13993 3860 0,'0'0'15,"0"0"-15,0 0 0,0 0 16,0 0-16,0 0 0,-8 38 16,8-38-16,0 0 15,0 0-15,-8 55 16,8-55-16,0 0 16,16 47-16,-16-47 0,0 0 15,0 0-15,42 33 16,-42-33-16,0 0 15,57-10-15,-57 10 0,0 0 16,0 0-16,0 0 16,0 0-16,58-46 15,-58 46-15,0 0 0,0 0 16,0 0-16,0 0 16,42-43-16,-42 43 0,0 0 15,41-9-15,-41 9 16,0 0-16,50 14 15,-50-14-15,0 0 16,58 10-16</inkml:trace>
  <inkml:trace contextRef="#ctx0" brushRef="#br0" timeOffset="6412.8717">14423 3828 0,'0'0'16,"0"0"-16,0 0 16,0 0-16,0 0 0,0 0 15,0 0-15,17 51 16,-17-51-16,0 0 16,0 0-16,0 0 0,0 0 15,25 55-15,-25-55 16,0 0-16,0 0 15,0 0-15,16 51 0,-16-51 16,0 0-16,0 0 16,0 0-16,0 0 15,0 0-15,25-32 16,-25 32-16,0 0 0,0 0 16,25-60-16,-25 60 15,0 0-15,41-37 16,-41 37-16,0 0 15,58 4-15,-58-4 0,0 0 16,50 51-16,-50-51 16,0 0-16,49 71 15,-49-71-15,58 51 0,-58-51 16,50 4-16</inkml:trace>
  <inkml:trace contextRef="#ctx0" brushRef="#br0" timeOffset="6663.3988">14969 3777 0,'0'0'16,"0"0"-16,0 0 15,0 0-15,0 0 0,0 0 16,-33 18-16,33-18 16,0 0-16,0 0 15,-42 23-15,42-23 0,0 0 16,0 0-16,-49 52 15,49-52-15,0 0 16,-17 69-16,17-69 16,25 70-16,-25-70 0,58 37 15,-58-37-15,74-4 16</inkml:trace>
  <inkml:trace contextRef="#ctx0" brushRef="#br0" timeOffset="7101.1874">15201 3934 0,'0'0'15,"0"0"-15,0 0 16,0 0-16,0 0 0,0 0 15,34-13-15,-34 13 16,0 0-16,49-28 16,-49 28-16,0 0 0,0 0 15,0 0-15,50-37 16,-50 37-16,0 0 16,16-42-16,-16 42 0,0 0 15,-25-37-15,25 37 16,0 0-16,-49-5 15,49 5-15,0 0 0,-58 37 16,58-37-16,0 0 16,-41 51-16,41-51 15,0 0-15,8 65 0,-8-65 16,66 47-16,-66-47 16,99 42-16,-99-42 15,116 4-15,-116-4 16,0 0-16,91-27 0,-91 27 15,0 0-15</inkml:trace>
  <inkml:trace contextRef="#ctx0" brushRef="#br0" timeOffset="7757.3866">13720 3856 0,'0'0'0,"0"0"0,0 0 15,0 0-15,0 0 16,0 0-16,0 0 0,0 0 15,0 0-15,0 0 16,0 0-16,-66 14 16,66-14-16,0 0 0</inkml:trace>
  <inkml:trace contextRef="#ctx0" brushRef="#br0" timeOffset="48281.4742">5608 488 0,'0'0'0,"0"0"0,0 0 16,0 0-16,0 0 16,0 0-16,0 0 15,0 0-15,-66 70 16,66-70-16,-83 52 0,83-52 15,-100 51-15,100-51 16,-116 37-16,116-37 16,-99 22-16,99-22 15,0 0-15,-91 6 0,91-6 16,0 0-16,-74-20 16,74 20-16,0 0 15,0 0-15,0 0 0,-58-41 16,58 41-16,-25-61 15,25 61-15,25-56 16,-25 56-16,0 0 16,66-32-16,-66 32 15,82 10-15,-82-10 0,100 36 16,-100-36-16,107 57 16,-107-57-16,99 74 15,-99-74-15,84 65 16,-84-65-16,83 46 0,-83-46 15,0 0-15,99 13 16,-99-13-16,99-13 16,-99 13-16,0 0 15,99-37-15,-99 37 0,0 0 16,91-69-16,-91 69 16,42-79-16,-42 79 15,-8-75-15,8 75 16,-50-70-16,50 70 0,-83-46 15,83 46-15,-91-9 16,91 9-16,-99 4 16,99-4-16,-99 32 15,99-32-15,0 0 0,0 0 16</inkml:trace>
  <inkml:trace contextRef="#ctx0" brushRef="#br0" timeOffset="49105.5935">5400 1413 0,'0'0'15,"0"0"-15,0 0 0,0 0 16,-41 42-16,41-42 16,-58 56-16,58-56 15,-99 70-15,99-70 0,-91 65 16,91-65-16,-116 51 15,116-51-15,0 0 0,-116 33 16,116-33-16,-99 14 16,99-14-16,0 0 15,-83-10-15,83 10 0,0 0 16,-66-37-16,66 37 16,-16-51-16,16 51 15,0 0-15,25-55 16,-25 55-16,66-38 0,-66 38 15,91-19-15,-91 19 16,99 10-16,-99-10 16,116 33-16,-116-33 15,0 0-15,99 51 0,-99-51 16,0 0-16,99 46 16,-99-46-16,99 33 15,-99-33-15,83 9 16,-83-9-16,84-5 0,-84 5 15,66-37-15,-66 37 16,74-61-16,-74 61 16,0 0-16,42-74 0,-42 74 15,0 0-15,16-78 16,-16 78-16,-41-66 16,41 66-16,-91-33 15,91 33-15,-117 5 16,117-5-16,-116 43 0,116-43 15,0 0-1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16:03.74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51 4714 0,'0'0'47,"0"0"-31,0 0-16,-32 0 15,32 0-15,-33 0 16,1 0-16,32 0 15,-32 0-15,32 32 16,-65-32-16,65 0 16,-32 0-16,-33 0 15,33 0-15,-33 0 16,33 0-16,-1 0 15,-31 0-15,-1 0 16,1 0-16,64 0 16,-65 0-16,33 0 15,-1 0-15,-31 0 16,-1 0-16,33 0 15,-1 0-15,1 0 16,0 0-16,-1 0 16,1 0-16,0 0 15,0 0-15,-1 0 16,1 0-16,-33 0 15,33 0 1,0 0-16,-1 0 16,1 0-16,-33 0 15,65 0-15,-32 0 16,0 0-16,-1 0 15,1 0-15,-33 0 16,65 0-16,-64 0 16,32 0-1,32 0-15,-33 0 16,1 0-16,32 0 15,-32 0-15,32 0 16,-65 0-16,65 0 16,-32 0 15,32 32 78,0-32-109,0 32 16,0-32-16,0 65 15,0-65 1,0 32-16,0 1 15,0-1-15,0 0 16,0 0-16,0 1 16,0-33-16,0 64 15,0-64-15,0 33 16,0-33-16,0 32 15,0 0-15,0-32 16,0 33-16,0-33 16,0 32-16,0 0 15,0 0-15,0-32 16,0 65-16,0-33 15,0-32 1,0 33 0,0-1-16,0 0 15,0 0-15,0 1 16,0-33-16,0 32 15,0 33 1,0-65-16,0 64 16,0-64-16,0 32 15,0 1-15,0-1 16,0 0-16,0 33 15,0-33 1,0 0-16,0-32 16,0 65-16,0-65 15,0 32-15,0 1 16,0-1-16,0 0 15,0 33-15,0-33 16,0 0-16,0 33 16,0-33-16,0 0 15,32-32-15,-32 33 16,0-1-16,0 0 15,0-32-15,0 33 16,0-33 0,0 32-1,0 0 1,0-32-16,0 32 15,0-32 1,32 33-16,-32-33 16,0 32-16,0 0 15,0-32-15,0 33 16,0-33-16,0 32 31,0-32 47,33 0-62,31 0-1,-64 0-15,33 0 16,-1 0-1,0 0-15,0 0 16,-32 0-16,65 0 16,-33 0-16,1 0 15,-1 0-15,-32 0 16,65 0-16,-65 0 15,64 0-15,1 0 16,-33 0-16,-32 0 16,33 0-16,-1 0 15,-32 0-15,32 0 16,1 0-16,-1 0 15,-32 0 1,32 0-16,33 0 16,-33 0-16,0 0 15,1-32-15,-33 32 16,32 0-16,0 0 15,-32 0-15,33 0 16,-33 0-16,32 0 16,0 0-16,-32 0 15,33 0-15,-33 0 16,64 0-16,-64 0 15,33 0-15,-1 0 16,0 0-16,-32 0 16,33 0-1,-33 0 1,32 0-16,-32 0 15,32 0-15,0 0 16,-32 0-16,33 0 16,-33 0-16,32 0 15,0 0-15,1 0 16,-33 0-1,32 0 17,0 0-17,-32 0-15,33 0 16,31 0-16,-31 0 15,-1 0-15,0 0 16,-32 0-16,33 0 16,-1-33-16,-32 33 15,32 0 1,-32-32-16,33 32 15,-33 0 1,64 0-16,-64 0 16,32 0-1,-32 0-15,33 0 31,-1 0-15,0 0 0,-32 0-16,33 0 15,-1 0 1,-32 0-16,0-32 93,0 32-77,0-33-16,0 1 16,0-32-16,0 31 15,0 33-15,0-32 16,0 0-16,0-33 15,0 65-15,0-32 16,0-33-16,-32 65 16,32-64-16,-33 31 15,33 1-15,-32-32 16,32 64-16,0-33 15,0 1-15,0-33 16,-32 33 0,32 0-1,0 0-15,0-1 16,0 33-16,-33-32 15,33 0 1,0-1-16,0 33 16,0-32-16,0 0 15,0 0-15,0-1 16,0 1-16,-32 0 15,32 32-15,0-65 16,0 65 0,0-32-16,0 32 15,0-32-15,0-1 16,0 33-16,0-32 15,0 0-15,0-1 16,0 33-16,0-32 16,0 0-16,-32 0 15,32-1-15,0 33 16,0-32-16,0 0 15,0-1-15,0 33 16,0-32-16,0 0 16,0-1-16,0 33 15,0-64 1,0 64-16,0-32 15,0 32 1,0-33 0,0 1-16,0 0 15,0 32-15,0-33 16,0 1-1,0 32 1,0-32-16,0 32 16,0-32-16,0 32 15,0-33-15,0 1 16,0 0-1,0 32 95,-65 0-110,1 0 15,31 0-15,-31 0 16,31 0-16,-31 0 15,-1 0 1,33 0-16,-33 0 16,65 0 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7:21.8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88 3261 0,'0'0'188,"0"0"-173,0 32 1,0 0-16,0-32 15,0 33 1,0-1 0,0 0-16,0-32 15,0 32 16,0 33-15,0-65-16,0 32 31,0 1-15,0-1-16,0-32 15,0 32-15,0 0 16,0-32 0,0 33-16,0-33 15,0 32-15,0 0 16,0 1 0,0 31-16,0-64 15,0 65-15,33-33 16,-33 0-1,0 1-15,0-1 16,0 0-16,0 0 16,32 1-16,-32-1 15,0-32 1,0 32-16,0 1 15,0-33 1,0 32-16,0 0 16,0 0-16,0 1 15,32-33-15,-32 64 16,0-64-16,0 65 15,0-65-15,0 32 16,0 0-16,0-32 16,0 65-16,0-33 15,0 1-15,0 31 16,0-64-16,0 32 15,0 1 17,0-1-17,0 33-15,0-1 16,0-64-16,0 65 15,0-33-15,0 33 16,0-33-16,0 33 16,0-33-16,0 0 15,0 0 1,33 1-16,-33-1 15,0 0-15,0 1 16,0-1-16,0 0 16,0 0-16,0 1 15,0-1-15,0 0 16,0 1-16,0-1 15,0-32-15,0 64 32,0-31-32,0-1 15,32 33-15,-32-33 16,0 0-16,0 0 15,32 1-15,-32 31 16,0-31 0,0-1-16,0 0 15,0-32-15,0 32 16,0 33-16,0-33 15,33 33-15,-33-1 16,0 1-16,0-33 16,0 33-16,32-33 15,-32 0-15,0 33 16,0-65-1,0 32-15,0 1 16,0-1-16,0 32 16,0-31-16,0-33 15,0 32-15,0 0 16,0 33-16,0 32 15,0-65-15,0 33 16,0-33-16,0 0 16,0 1-16,0 63 15,32-63-15,-32-1 16,0 33-16,32-65 15,-32 32-15,0 32 16,0-64 0,0 65-16,0-65 15,0 32-15,0 33 16,0-33-16,0 33 15,0-1-15,0 33 16,0 0-16,0-32 16,0 31-16,0 34 15,33-34-15,-33 1 16,32-32-16,0 64 15,-32-97-15,0 1 16,0 64-16,0-97 16,0 32-16,33 65 15,-33-65-15,0 33 16,0-33-16,0-32 15,0 32-15,0 33 16,0-33 0,0 0-16,0 1 15,0 31 1,0 1-16,0-33 15,0 0-15,0 1 16,0-1 0,0 0-16,0 0 15,0 1-15,0-1 16,32-32-16,-32 32 15,0 1-15,0-1 16,0-32-16,0 32 16,0 0-1,0 1 16,0-1-31,0 0 16,0 1-16,0 31 16,0-64-16,32 65 15,-32-1 1,0-31-16,0-1 15,0 32-15,0-64 16,0 65-16,0 0 16,0-33-16,0 0 15,0 33-15,0-1 16,33 33-16,-1-64 15,-32 31-15,32-64 16,-32 32 0,0 33-16,0-65 15,0 32-15,0-32 16,0 33-1,0-1 1,0 32 0,0-64-1,0 33-15,0-33 16,0 32 15,0 0-15,0 1-1,0-33-15,0 32 16,0 0 15,33-32-15,-33 32 15,0-32 16,0 65-47,0-33 15,0 1-15,0-1 16,0 0-16,0 0 15,0-32 1,0 33-16,0 31 16,0-64-1,0 33 1,0-33-16,0 64 15,32-32-15,0 33 16,-32-33-16,0-32 16,0 33-16,0-1 31,0-32-16,0 32-15,0 0 16,33 33-16,-33-33 16,0 1-1,0-33 16,32 32-31,-32 0 16,-32-32 0,32 32 748,0-32-748,0 33 15,0-1-16,0-32 1,0 32 15,0-32 0,0 0 1,0 33-17,-33-33 1,33 0 15,-32 0-15,32 0-1,-32 0-15,32 0 47,0 32-47,-33-32 296,33 32-249,0-32-47,0 0 16,0 0-1,33 32 1,-33-32-16,0 33 16,0-1-16,0-32 31,0 32-16,0-32 32,0 33-31,0-33 15,0 32-15,0 0 15,0-32-16,0 33-15,0-33 16,0 32 0,0 0 30,32 0-30,-32-32-16,0 65 16,0-65-1,0 32 1,0-32 15,0 33-15,0-1-1,0-32 16,0 32-15,32-32-16,-32 32 16,0 1-16,0-33 46,0 32-30,0-32-16,33 32 16,-1-32 93,-32 33-94,0-1 1,0 0 15,0-32-31,0 32 31,0 1-15,0-33 31,0 32-32,32-32-15,-32 65 16,65-65-16,-65 64 16,32-64-16,-32 0 15,0 32-15,0-32 63,32 0-32,-32 33-16,0-1 17,0 0-17,33-32-15,-1 65 16,-32-65-1,0 0-15,0 32 16,0 0 0,0-32-16,0 33 15,32-33 1,-32 32-1,0-32 17,0 32-1,0 1-31,0-33 15,0 32 1,0-32 0,0 32-16,0 0 15,0-32 1,0 33-1,0-33 32,0 32-31,0-32-16,0 32 15,33-32-15,-33 33 16,0-33 0,0 32 46,0-32-46,32 0-1,-32 32-15,32-32 31,-32 32-15,0-32 93,0 33-109,33-1 31,-33 0-31,0-32 16,32 0-16,-32 33 16,0-33 46,0 32-46,0 0-16,32-32 15,-32 32 1,0-32-1,0 33 1,0-33 0,0 32-1,0 0 16,33-32 1,-33 33-1,0-33-16,0 32 17,0-32 30,32 0-31,-32 0-15,32 0-1,1 0 17,-33 0-17,32 0 1,-32 0-1,32 0 17,0 0-17,-32 0 1,33 0-16,-33 0 15,32 0 1,-32 0 0,32 0 93,-32 0-94,0 0 1,33 0-16,-33-32 16,32 32-1,-32-33 1,0 1-1,0 32 1,32-32 0,-32-1-1,33 1 1,-33 0-16,0 32 15,32 0-15,-32-32 16,0-1 0,0 33-1,0-32-15,32 32 16,-32-65-16,33 65 15,-33-32-15,0 32 16,0-32 0,0 0-16,0 32 15,0-33-15,0 33 16,0 0-1,0-64-15,0 64 16,0-33-16,0 33 16,0-32-16,0 32 15,0-32-15,0 0 16,0 32-16,0-33 15,0 33 1,0-32 0,0 0-16,0 32 15,0-33 1,0 33-16,0-32 15,0 0-15,32 0 16,-32 32-16,0-33 16,0 33-16,0-32 15,0 0 1,0 32-16,32-33 15,1 1-15,-33 0 16,0 32-16,0-32 16,32 32-16,-32-33 15,0 1 1,0 32-16,0-32 15,0 32 1,32-33-16,-32 33 16,0-32-16,0 0 15,0 32-15,0-32 16,0-1-1,0 1-15,0 0 16,0 32 0,0-33-1,0 1-15,0 32 16,33 0-16,-33-32 15,0 0-15,0-1 16,0 33 0,0-32-16,0 0 15,32 32 1,-32-33-16,0 33 15,0-32-15,0 32 32,0-32-32,0 32 15,0-32 1,0-1-16,0 33 15,0-32-15,0 32 16,0-32-16,0-1 16,0 33-16,0-32 15,0 32-15,0-65 16,0 65-16,0-32 15,32 32 1,-32-32 0,0 32-16,0 0 15,0-32-15,32-1 16,-32 33-1,33-32-15,-33 32 16,0-32 0,0-1-1,32 33-15,-32-32 16,0 32-1,0-32-15,32 32 16,-32-32-16,0-1 16,0 33-16,33 0 15,-33-32-15,32 32 16,-32 0-16,32 0 15,-32-32 1,33 32 0,-1 0-1,-32-33 1,32 33-1,-32 0-15,0-32 16,33 32 15,-33 0 0,32 0-31,-32 32 16,0-32 0,32 0-1,-32 33 16,0-33-15,0 32 46,0-32-15,0 32-31,0 1 15,0-33 0,0 32 0,0-32 1,0 32-32,0-32 15,0 32 1,33-32-1,-33 33-15,0-33 16,0 0 0,0 32-1,0-32-15,0 32 16,0 1-1,0-33 1,0 32 15,0-32 0,0 32 1,0-32-32,0 32 15,0 1 16,0-33 1,0 32-32,0-32 15,0 32 1,0 1-1,0-33-15,0 32 16,0-32-16,0 32 16,0-32-16,0 33 15,0-1 16,0-32-15,0 32-16,0-32 16,0 32-1,0 1-15,0-33 16,0 32-1,0 0-15,32-32 16,-32 33-16,0-33 47,0 32 0,0-32-16,32 32 0,-32-32 0,0 32-15,0-32-16,0 33 15,0-1 1,33-32 0,-33 32-16,0 1 15,0-33 16,0 0 47,0 32-62,32-32 15,-32 32-31,0 0 63,0-32-48,0 33 1,0-33-16,0 32 15,0-32 1,0 32 0,0 1-16,32-33 15,-32 32 16,0-32 32,0 32-63,0 0 15,0-32-15,0 33 32,0-33-32,0 32 15,0-32-15,0 32 16,32-32-1,-32 33-15,0-33 16,0 32-16,0-32 31,0 32-15,0-32 15,0 32 16,0 1-32,0-33-15,0 32 16,0 0-16,0 1 16,0-33-16,0 32 15,0 0-15,0 0 16,0 1-16,33-33 15,-33 32-15,0 0 16,0-32 31,0 33-32,0-33-15,0 32 16,0 0 0,0 0-16,0 1 15,0-1-15,0-32 16,0 32 15,0 1-15,0-1-1,0-32-15,0 32 16,0 0-16,0 1 15,0-1-15,0 0 16,32 1-16,-32-33 16,0 64-16,0-31 15,0-33 1,0 32-1,32 0-15,-32-32 32,0 32-17,0-32-15,0 33 16,0-1-16,0-32 15,0 32-15,0-32 16,0 33-16,0-33 16,0 32-1,0 0 1,0-32-16,0 32 15,0 1-15,33-1 16,-33-32-16,0 32 16,0 1-16,0-1 15,0 0-15,0-32 16,0 32-1,0 1-15,0-1 16,0 33-16,0-65 16,0 64-16,0-64 15,0 32-15,0-32 16,0 33-16,0-33 15,0 64-15,0-64 16,0 33 0,0-1-16,0 0 15,0 0-15,0 1 16,0-33-1,32 32-15,0 65 16,-32-65-16,0 0 16,0-32-16,0 33 15,0-33-15,0 32 16,0 0-16,33 65 15,-33-65-15,0 1 16,32 31-16,-32-31 16,32-1-16,-32 0 15,33 0-15,-33 1 16,0-33-16,0 32 31,0 0-31,0 1 16,0 31-16,0 1 15,32-33-15,-32 0 16,32 1-16,-32-1 15,0-32 1,0 32 0,0 1-1,0-1-15,0-32 16,0 32-16,0 0 15,0 1 1,0-33-16,0 32 16,0 0-16,0-32 15,33 33-15,-33-1 16,0 0-16,0-32 15,0 32-15,0 1 16,32-1-16,-32 0 16,0-32-16,0 65 15,0-65-15,0 64 16,0-64-16,32 33 15,-32-33-15,0 32 16,0-32 0,0 32-1,0 1 1,0-1-1,0-32-15,0 32 16,0 0 0,0-32-1,0 33 1,0-33-1,0 32 1,0 0-16,33-32 16,-33 33-1,0-33 16,0 32 1,0-32-32,0 64 15,0-64-15,0 33 16,32-33-1,-32 32-15,0 0 32,0-32-17,0 33 1,0-33 15,0 32-15,0 0-1,0-32-15,0 32 16,0-32-16,0 33 15,0-33-15,0 64 16,0-31-16,0-1 16,32 32-16,0-31 15,-32-1-15,0-32 16,0 32-1,0 1-15,0-1 16,33 0-16,-1 1 16,-32 31-16,32-64 15,1 32 1,-33 1-16,0-33 15,32 0 1,-32 0 0,0 32-1,0-32 32,32 0-31,-32 32-1,0-32 1,33 0-1,-33 0 1,32 0 0,-32 0-1,32 33 1,1-33-1,-1 0 1,-32 32-16,0-32 16,0 0-16,32 0 15,-32 0-15,33 0 16,-1 0-1,-32 0-15,32 0 16,-32 0 0,33 0-1,-33 0-15,0-32 16,32 32-16,0 0 15,-32-33-15,32 33 16,-32-32 0,0 32-16,33 0 15,-33-32 1,0-1-16,32 1 15,-32 32-15,32-64 16,-32 31-16,33 1 16,-33 32-16,32-65 15,-32 65-15,32-32 16,-32 32-16,0-32 15,0-1-15,0 1 16,33 32-16,-33-32 16,32 0-16,-32-33 15,65 33-15,-33-1 16,0-63-16,1 96 15,-1-65-15,0 33 16,-32-1-16,33-31 16,-33-1-16,0 33 15,0 0-15,32-1 16,-32 1-16,32 0 15,-32 0-15,32-33 16,-32 33 0,33-33-16,-1-32 15,33 33-15,-33-1 16,0 1-16,-32 31 15,33 1-15,-1-33 16,0 1-16,-32-1 16,33-32-16,-1 65 15,0-32-15,-32-33 16,33 32-16,-1 0 15,-32 33-15,65-32 16,-33-1-16,-32 33 16,0-33-16,32 1 15,-32 31-15,32 1 16,-32 0-16,0-33 15,33 33-15,-1 0 16,-32-33-16,0 33 16,0-1-16,0 1 15,32 0-15,1-33 16,-33 33-16,0-33 15,0 33-15,32-32 16,0 31 0,1-31-16,-33 31 15,32 1-15,-32-65 16,0 65-16,0 32 15,32-65-15,-32 1 16,0 32-16,0-1 16,0-31-16,0 31 15,0 1-15,33 0 16,-33 0-16,0-1 15,0 1-15,0 0 16,32-33-16,-32 33 16,0-1-16,0-31 15,0 32-15,0-33 16,32 0-16,-32-31 15,0 96-15,0-33 16,0 1-16,0 0 16,33-1-16,-33 1 15,0-32-15,0-1 16,0 0-16,0 33 15,0 0-15,0-33 16,0 65 0,0-32-16,0 0 15,0-1-15,0 33 16,0-64-16,0 32 15,0-1-15,0-31 16,0 31-16,0-31 16,0-1-16,32 33 15,-32-33-15,0 33 16,0 0-16,0 0 15,32-1-15,-32-31 16,0 31-16,0 1 16,0-32-16,0-1 15,0 0-15,0 33 16,0-33-16,33 33 15,-1 0-15,-32 0 16,0-1-16,0-31 16,0 64-16,0-33 15,0-31-15,0 64 16,0-65-16,0 65 15,32-32-15,-32 0 16,0-1 0,0 33-16,0-32 15,0 0-15,32 0 16,-32-1-16,33 1 15,-33-33-15,32 33 16,33 0-16,-65-33 16,64 1-16,-31-1 15,-33 1-15,0 31 16,64-31-16,-64-33 15,0 65-15,33-33 16,-33 0-16,32-31 16,0 31-16,1 0 15,-33-31-15,64-34 16,-31 66-16,-1-33 15,0 0-15,0-64 16,1 64-16,-1 0 16,0-65-16,-32 33 15,0 0-15,33 32 16,-1-64-16,-32 32 15,32 0-15,1-33 16,-33 1 0,0-1-16,32 33 15,-32-65-15,0 97 16,0-32-16,0 32 15,0 33-15,0-33 16,0 32-16,0-31 16,0 31-16,32 0 15,-32 1-15,0-1 16,0 1-16,0-1 15,0 33-15,0 0 16,0-1-16,0 1 16,0-33-16,0 65 15,0-32-15,0-32 16,0 64-16,0-65 15,0 33-15,0-1 16,0 1-16,0-65 16,0 65-16,0 0 15,0-33-15,0 0 16,0 33-16,0 0 15,0-33-15,0 1 16,0 31 0,33-31-16,-1-1 15,-32 1-15,0-1 16,0 1-16,0-1 15,0 0-15,0 1 16,0-1-16,0 1 16,0-1-16,0 1 15,0-1-15,0-32 16,0-97-16,0 1 15,0 63-15,0-31 16,0 0-16,0 31 16,0-96-16,0 33 15,32-33-15,-32 0 16,0-33-16,0 33 15,0 0-15,0 0 16,0-32-16,0 64 16,0 1-16,0-1 15,0-32-15,0 97 16,0-65-16,0 65 15,0 0-15,0-65 16,0 65 0,0 32-16,0-32 15,0 32-15,0 32 16,0 1-16,0-1 15,0 1-15,0-1 16,0 0-16,33 33 16,-33 0-16,0 0 15,0 32 16,0 0 266,0 0-297,0 32 15,0 0-15,-33-32 16,33 32-16,-32 1 16,32-1-16,-32 33 15,-1-33-15,-31 32 16,64 1-16,-33-33 15,1 33-15,32-65 16,0 32-16,0 0 16,0 1-16,0-33 109,0 0-109,0-65 15,32 1-15,1-1 16,-33 33-16,32-33 16,0 65-16,1-64 15,-33 64-15,32-33 16,0 1-16,1 0 15,-33 32-15,32 0 16,0 0 15,-32 0-15,33 0-16,31 0 15,-32 32-15,65 0 16,-64 33-16,-1-33 16,33 0-16,-33 33 15,-32-33-15,32 1 16,-32-33-16,0 32 15,0-32 1,33 32 0,-33-32-1,32 0-15,-32 32 16,0-32 62,-32 0-63,32 0 1,0 0 0,-33 0-16</inkml:trace>
  <inkml:trace contextRef="#ctx0" brushRef="#br0" timeOffset="4559.2">15156 3196 0,'0'0'15,"0"32"1,0 1-1,0-1-15,0-32 16,0 32 0,-32 33-16,-1-33 15,-31 33-15,-1 32 16,0-33-16,1 1 15,64-33-15,0 0 16,-32 1-16,-1-33 16,33 0 15,0 0 31,0 0-62,33-65 16</inkml:trace>
  <inkml:trace contextRef="#ctx0" brushRef="#br0" timeOffset="5167.6">15221 3228 0,'0'0'0,"32"0"31,-32 0-15,0 0 0,32 65-16,1-65 15,-1 0-15,0 32 16,-32-32-16,0 65 15,33-65-15,-1 64 16,0-31 0,-32-33-16,65 32 15,-65 0-15,0-32 16,32 0-16,-32 0 15,32 0-15,1 0 32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8T12:56:46.343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3002 419 0,'0'0'0,"0"0"16,0 0-16,0 0 16,0 0-16,-24 23 15,24-23-15,-17 56 16,17-56-16,-17 83 0,17-83 15,0 0-15,0 0 16,0 88-16,0-88 16,0 0-16,0 0 0,34 79 15,-34-79-15,74 29 16,-74-29-16,90-29 16,-90 29-16,84-74 15,-84 74-15,0 0 16,66-93-16,-66 93 0,0 0 15,0 0-15,0 0 16,0 0-16,0 0 16,0 0-16,41-79 0,-41 79 15,17-19-15,-17 19 16,0 51-16,0-51 16,-9 103-16,9-103 0,-8 140 15,8-140-15,-25 135 16,25-135-16,0 0 15,-33 120-15,33-120 0,0 0 16,-58 74-16,58-74 16,0 0-16,-75 38 15,75-38-15,0 0 16,-107-5-16,107 5 16,0 0-16,-82-37 0,82 37 15,0 0-15,-42-51 16,42 51-16,17-70 15,-17 70-15,74-61 16,-74 61-16,108-51 0,-108 51 16,116-46-16,-116 46 15,0 0-15,99-46 16,-99 46-16,74-61 0</inkml:trace>
  <inkml:trace contextRef="#ctx0" brushRef="#br0" timeOffset="261.9478">3713 516 0,'0'0'0,"0"0"15,0 0-15,34 28 0,-34-28 16,49 9-16,-49-9 16,0 0-16,75 14 15,-75-14-15,0 0 0,99 10 16,-99-10-16,99-19 16</inkml:trace>
  <inkml:trace contextRef="#ctx0" brushRef="#br0" timeOffset="646.1319">3961 362 0,'0'0'0,"0"0"16,0 0-16,0 0 0,0 0 15,0 0-15,34 33 16,-34-33-16,41 33 16,-41-33-16,83 41 0,-83-41 15,0 0-15,74 47 16,-74-47-16,0 0 16,0 0-16,58 61 15,-58-61-15,0 0 0,16 60 16,-16-60-16,0 0 15,-33 61-15,33-61 16,-66 64-16,66-64 16,0 0-16,0 0 0,-91 51 15,91-51-15,0 0 16,0 0-16,-74 48 16,74-48-16,-25 22 0</inkml:trace>
  <inkml:trace contextRef="#ctx0" brushRef="#br0" timeOffset="1431.4303">6658 562 0,'0'0'0,"0"0"16,-58-23-16,58 23 0,-66-19 15,66 19-15,-91-4 16,91 4-16,-74 23 15,74-23-15,0 0 16,-66 38-16,66-38 0,0 0 16,-34 60-16,34-60 15,17 61-15,-17-61 16,66 41-16,-66-41 0,75 0 16,-75 0-16,0 0 15,99-33-15,-99 33 16,0 0-16,0 0 15,0 0-15,0 0 0,0 0 16,0 0-16,74-51 16,-74 51-16,0 0 15,50-36-15,-50 36 0,33 4 16,-33-4-16,0 0 16,41 51-16,-41-51 15,50 60-15,-50-60 16,83 24-16,-83-24 0,98-24 15</inkml:trace>
  <inkml:trace contextRef="#ctx0" brushRef="#br0" timeOffset="1798.4389">7303 488 0,'0'0'0,"0"0"15,-66 0-15,66 0 0,0 0 16,-75 10-16,75-10 16,0 0-16,0 0 15,0 0-15,-82 18 0,82-18 16,0 0-16,-58 42 16,58-42-16,-8 37 15,8-37-15,0 0 0,41 24 16,-41-24-16,0 0 15,0 0-15,0 0 16,74 42-16,-74-42 0,0 0 16,0 0-16,50 51 15,-50-51-15,0 0 16,0 0-16,8 59 16,-8-59-16,-49 33 15,49-33-15,0 0 0,-58-9 16,58 9-16,-25-42 15</inkml:trace>
  <inkml:trace contextRef="#ctx0" brushRef="#br0" timeOffset="2302.699">8518 619 0,'0'0'15,"0"0"-15,-33-38 16,33 38-16,0 0 16,-57-37-16,57 37 0,-83-32 15,83 32-15,-99 0 16,99 0-16,-75 36 15,75-36-15,-49 56 0,49-56 16,0 0-16,0 0 16,0 0-16,-25 70 15,25-70-15,0 0 16,33 60-16,-33-60 0,74 19 16,-74-19-16,0 0 15,99-37-15,-99 37 16,0 0-16,0 0 0,108-70 15,-108 70-15,0 0 16,0 0-16,0 0 16,0 0-16,74-84 0,-74 84 15,0 0-15,0 0 16,0 0-16,0 0 0,0 0 16,0 0-16,33-50 15,-33 50-15,0 0 16,0 0-16,25-14 0,-25 14 15</inkml:trace>
  <inkml:trace contextRef="#ctx0" brushRef="#br0" timeOffset="3742.5235">7898 526 0,'0'0'0,"0"0"0,0 0 16,0 0-16,0 0 15,0 0-15,0 0 16,0 0-16,0 0 15,0 0-15,75-24 0,-75 24 16,0 0-16,74-4 16,-74 4-16,75 0 15,-75 0-15,0 0 0,65 36 16,-65-36-16,59 51 16,-59-51-16,49 76 15,-49-76-15,0 0 16,66 78-16,-66-78 0,0 0 15,50 74-15,-50-74 16,0 0-16,58 61 16,-58-61-16,0 0 0,41 23 15,-41-23-15,33-23 16,-33 23-16</inkml:trace>
  <inkml:trace contextRef="#ctx0" brushRef="#br0" timeOffset="4051.2283">8535 479 0,'0'0'0,"0"0"0,0 0 15,0 0-15,-50 19 16,50-19-16,-57 36 15,57-36-15,-67 51 0,67-51 16,-91 70-16,91-70 16,-74 61-16,74-61 15,-83 61-15,83-61 16,0 0-16,-74 65 0,74-65 16,0 0-16,-75 55 15,75-55-15,0 0 16,-24 47-16,24-47 0,0 0 15</inkml:trace>
  <inkml:trace contextRef="#ctx0" brushRef="#br0" timeOffset="4386.7469">8948 706 0,'0'0'0,"0"0"15,0 0-15,42-23 0,-42 23 16,66-18-16,-66 18 15,83-10-15,-83 10 16,99-4-16,-99 4 16,0 0-16,0 0 0,99 0 15,-99 0-15,0 0 16,91-5-16,-91 5 16,74-33-16</inkml:trace>
  <inkml:trace contextRef="#ctx0" brushRef="#br0" timeOffset="4721.0443">9387 502 0,'0'0'0,"0"0"16,0 0-16,0 0 16,0 0-16,0 0 0,0 0 15,0 0-15,0 0 16,24 18-16,-24-18 15,75 28-15,-75-28 16,91 37-16,-91-37 0,0 0 16,83 57-16,-83-57 15,0 0-15,49 56 16,-49-56-16,0 0 0,17 46 16,-17-46-16,0 0 15,-42 41-15,42-41 16,0 0-16,-74 47 15,74-47-15,0 0 0,0 0 16,-99 42-16,99-42 16,0 0-16,-58 38 15</inkml:trace>
  <inkml:trace contextRef="#ctx0" brushRef="#br0" timeOffset="5341.8564">10189 726 0,'0'0'0,"0"0"15,0 0-15,0 0 16,0 0-16,66 0 0,-66 0 15,84 0-15,-84 0 16,91 0-16,-91 0 0,107-6 16,-107 6-16</inkml:trace>
  <inkml:trace contextRef="#ctx0" brushRef="#br0" timeOffset="5873.6466">11364 646 0,'0'0'0,"0"0"16,0 0-16,-66 33 15,66-33-15,-66 47 16,66-47-16,-83 55 15,83-55-15,-99 51 0,99-51 16,-83 23-16,83-23 16,-83 10-16,83-10 15,0 0-15,0 0 0,-74-10 16,74 10-16,-67-42 16,67 42-16,0 0 15,-8-42-15,8 42 16,58-37-16,-58 37 0,91-22 15,-91 22-15,116 4 16,-116-4-16,141 23 16,-141-23-16,132 23 0,-132-23 15,132 19-15,-132-19 16,0 0-16,108 14 16,-108-14-16,0 0 15,0 0-15,82-10 0,-82 10 16,0 0-16,25-27 15,-25 27-15,-33-52 16,33 52-16,-83-51 16,83 51-16,-124-45 0,124 45 15,0 0-15,-124-29 16,124 29-16</inkml:trace>
  <inkml:trace contextRef="#ctx0" brushRef="#br0" timeOffset="6909.1617">2953 1442 0,'0'0'0,"0"0"15,0 0-15,-25 55 16,25-55-16,0 0 16,-17 65-16,17-65 15,0 75-15,0-75 0,0 0 16,25 60-16,-25-60 15,50 29-15,-50-29 16,0 0-16,66-15 0,-66 15 16,0 0-16,66-46 15,-66 46-15,0 0 16,75-52-16,-75 52 16,0 0-16,0 0 0,49-19 15,-49 19-15,25 43 16,-25-43-16,16 74 15,-16-74-15,-8 116 16,8-116-16,-25 116 16,25-116-16,-24 112 0,24-112 15,0 0-15,-42 84 16,42-84-16,0 0 16,-49 42-16,49-42 15,0 0-15,0 0 0,-50-5 16,50 5-16,-16-50 15,16 50-15,16-80 16,-16 80-16,66-79 0,-66 79 16,75-65-16,-75 65 15,74-47-15,-74 47 16,0 0-16,66-28 0,-66 28 16,0 0-16,0 0 15,58-42-15,-58 42 16</inkml:trace>
  <inkml:trace contextRef="#ctx0" brushRef="#br0" timeOffset="7108.6078">3689 1726 0,'0'0'0,"0"0"16,66-15-16,-66 15 15,0 0-15,66-9 16,-66 9-16,0 0 0,83-9 16,-83 9-16,0 0 15,82-19-15,-82 19 16</inkml:trace>
  <inkml:trace contextRef="#ctx0" brushRef="#br0" timeOffset="7462.2427">3871 1544 0,'0'0'0,"0"0"0,0 0 16,0 0-16,0 0 15,0 0-15,24 27 0,-24-27 16,0 0-16,50 23 15,-50-23-15,0 0 16,0 0-16,66 23 16,-66-23-16,0 0 0,66 48 15,-66-48-15,0 0 16,25 46-16,-25-46 16,0 0-16,0 0 15,-16 66-15,16-66 0,0 0 16,0 0-16,-58 50 15,58-50-15,0 0 16,0 0-16,-50 38 0,50-38 16,0 0-16</inkml:trace>
  <inkml:trace contextRef="#ctx0" brushRef="#br0" timeOffset="8063.3271">6468 1474 0,'0'0'0,"0"0"15,-58-23-15,58 23 16,0 0-16,-74-9 15,74 9-15,-75 9 16,75-9-16,0 0 0,-58 37 16,58-37-16,0 0 15,-41 60-15,41-60 16,0 0-16,0 0 0,8 46 16,-8-46-16,0 0 15,50 23-15,-50-23 16,0 0-16,66-23 15,-66 23-15,0 0 0,0 0 0,0 0 16,0 0-16,0 0 16,0 0-16,66-46 15,-66 46-15,0 0 0,66-37 16,-66 37-16,58 5 16,-58-5-16,0 0 15,66 32-15,-66-32 16,0 0-16,75 23 0,-75-23 15,66-12-15,-66 12 16</inkml:trace>
  <inkml:trace contextRef="#ctx0" brushRef="#br0" timeOffset="8413.9383">6857 1320 0,'0'0'0,"0"0"0,0 0 15,0 0-15,-42 14 16,42-14-16,0 0 16,0 0-16,0 0 15,0 0-15,-58 28 0,58-28 16,-16 37-16,16-37 16,16 47-16,-16-47 15,0 0-15,0 0 0,58 42 16,-58-42-16,0 0 15,0 0-15,0 0 16,50 51-16,-50-51 16,0 0-16,0 0 0,25 42 15,-25-42-15,0 0 16,0 0-16,0 0 16,0 0-16,-9 29 0,9-29 15,0 0-15,0 0 16,0 0-16</inkml:trace>
  <inkml:trace contextRef="#ctx0" brushRef="#br0" timeOffset="8769.6618">7659 1493 0,'0'0'0,"0"0"16,0 0-16,41-15 16,-41 15-16,0 0 15,66-17-15,-66 17 0,0 0 16,74-10-16,-74 10 15,0 0-15,83 18 16,-83-18-16,75 47 0,-75-47 16,0 0-16,66 69 15,-66-69-15,0 0 16,66 66-16,-66-66 16,0 0-16,0 0 0,66 23 0,-66-23 15</inkml:trace>
  <inkml:trace contextRef="#ctx0" brushRef="#br0" timeOffset="9013.3806">8146 1404 0,'0'0'0,"0"0"0,-82 38 15,82-38-15,-83 41 16,83-41-16,-83 70 16,83-70-16,0 0 0,-74 79 15,74-79-15,0 0 16,0 0-16,0 0 16,-50 56-16</inkml:trace>
  <inkml:trace contextRef="#ctx0" brushRef="#br0" timeOffset="9320.3057">8552 1488 0,'0'0'15,"0"0"-15,49-10 16,-49 10-16,83-4 0,-83 4 16,99 0-16,-99 0 15,0 0-15,108 4 16,-108-4-16,0 0 0,107 0 15,-107 0-15,74-23 16,-74 23-16</inkml:trace>
  <inkml:trace contextRef="#ctx0" brushRef="#br0" timeOffset="9719.7544">8924 1283 0,'0'0'0,"0"0"16,0 0-16,0 0 0,0 0 16,0 0-16,0 0 0,0 0 15,41 14-15,-41-14 16,58 23-16,-58-23 15,66 28-15,-66-28 16,0 0-16,0 0 0,0 0 16,0 0-16,66 37 15,-66-37-15,0 0 16,33 52-16,-33-52 0,0 0 16,-16 51-16,16-51 15,0 0-15,-58 60 16,58-60-16,0 0 15,0 0-15,0 0 0,-75 46 16,75-46-16,0 0 16,-41 43-16,41-43 15</inkml:trace>
  <inkml:trace contextRef="#ctx0" brushRef="#br0" timeOffset="10315.0922">10644 1478 0,'0'0'0,"0"0"16,0 0-16,-66 52 0,66-52 16,-82 41-16,82-41 15,-108 33-15,108-33 16,-125 24-16,125-24 16,-124 0-16,124 0 0,0 0 15,-116-29-15,116 29 16,0 0-16,-66-32 15,66 32-15,0 0 0,-16-41 16,16 41-16,41-33 16,-41 33-16,83-10 15,-83 10-15,124 19 16,-124-19-16,108 51 0,-108-51 16,108 57-16,-108-57 15,115 59-15,-115-59 16,100 42-16,-100-42 15,91 15-15,-91-15 0,0 0 16,91-15-16,-91 15 16,57-46-16,-57 46 15,34-71-15,-34 71 16,0-78-16,0 78 0,-58-70 16,58 70-16,-100-51 15,100 51-15,-107-28 16,107 28-16,0 0 15,-108 0-15,108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8T17:29:36.4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76 5102 0,'0'0'0,"0"0"0,0 0 15,0 0-15,0 0 0,0 0 16,0 0-16,16 29 16,-16-29-16,50 51 15,-50-51-15,49 92 16,-49-92-16,50 108 0,-50-108 15,49 117-15,-49-117 16,0 0-16,0 0 16,0 0-16,0 0 0,0 0 15,34 87-15,-34-87 0,0 0 16,0 0-16,0 0 16,0 0-16,16 52 15,-16-52-15,0 0 16,0 0-16,0 0 0,0 0 15,33-85-15,-33 85 16,0 0-16,0 0 16,25-74-16,-25 74 0,0 0 15,50-51-15,-50 51 16,0 0-16,49-14 16,-49 14-16,0 0 0,50 37 15,-50-37-15,0 0 16,16 66-16,-16-66 15,0 0-15,0 0 0,-24 69 16,24-69-16,0 0 16,-58 61-16,58-61 15,0 0-15,0 0 16,0 0-16,-75 37 0,75-37 16,0 0-16,0 0 15,0 0-15,-58 0 16,58 0-16,-8-33 0,8 33 15,33-41-15</inkml:trace>
  <inkml:trace contextRef="#ctx0" brushRef="#br0" timeOffset="435.1603">2862 5451 0,'0'0'0,"0"0"15,0 0-15,0 0 16,0 0-16,-66 19 0,66-19 16,0 0-16,0 0 15,-33 51-15,33-51 16,0 0-16,-17 61 0,17-61 15,0 0-15,33 56 16,-33-56-16,0 0 16,75 13-16,-75-13 15,0 0-15,66-18 0,-66 18 16,0 0-16,0 0 16,41-60-16,-41 60 15,0 0-15,8-66 0,-8 66 16,0 0-16,-33-60 15,33 60-15,0 0 16,0 0-16,0 0 16,-58-33-16,58 33 0,0 0 15,-66-32-15</inkml:trace>
  <inkml:trace contextRef="#ctx0" brushRef="#br0" timeOffset="866.7673">2961 5409 0,'0'0'16,"0"0"-16,0 0 16,0 52-16,0-52 0,0 0 15,17 70-15,-17-70 16,0 0-16,24 70 15,-24-70-15,0 0 16,0 0-16,50 46 0,-50-46 16,0 0-16,0 0 0,50 4 15,-50-4-15,0 0 0,49-32 16,-49 32-16,0 0 16,0 0-16,0 0 15,0 0-15,0 0 16,33-56-16,-33 56 0,0 0 15,0 0-15,0 0 16,0 0-16,25-46 16,-25 46-16,0 0 0,0 0 15,0 0-15,0 0 16,41 8-16,-41-8 16,0 0-16,0 0 15,0 0-15,0 0 0,50 34 16,-50-34-16,0 0 15</inkml:trace>
  <inkml:trace contextRef="#ctx0" brushRef="#br0" timeOffset="1363.4675">3374 5414 0,'0'0'16,"0"0"-16,0 0 0,0 0 16,9 52-16,-9-52 15,0 0-15,16 69 16,-16-69-16,0 0 0,0 0 16,0 0-16,0 0 15,0 0-15,0 0 16,0 0-16,17 75 0,-17-75 15,0 0-15,0 37 16,0-37-16,0 0 16,0 0-16,0 0 0,-8-70 15,8 70-15,0 0 16,0 0-16,8-65 16,-8 65-16,0 0 0,0 0 15,25-61-15,-25 61 16,0 0-16,0 0 15,33-28-15,-33 28 0,0 0 16,49 19-16,-49-19 16,42 57-16,-42-57 15,0 0-15,0 0 16,24 64-16,-24-64 0,0 0 16,0 0-16,25 47 15,-25-47-15,0 0 16,33 0-16,-33 0 0</inkml:trace>
  <inkml:trace contextRef="#ctx0" brushRef="#br0" timeOffset="1637.3031">3804 5451 0,'0'0'15,"0"0"-15,0 0 0,0 0 16,0 0-16,0 0 16,0 0-16,0 0 15,0 0-15,0 0 16,0 0-16,0 0 0,0 0 15,0 0-15,-49 19 16,49-19-16,0 0 16,-58 55-16,58-55 0,0 0 15,0 0-15,-33 76 16,33-76-16,0 0 16,0 74-16,0-74 0,41 50 15,-41-50-15,0 0 16,66 25-16,-66-25 15,0 0-15,75-19 16</inkml:trace>
  <inkml:trace contextRef="#ctx0" brushRef="#br0" timeOffset="2048.168">4028 5624 0,'0'0'0,"0"0"0,0 0 16,0 0-16,0 0 15,0 0-15,0 0 16,0 0-16,0 0 0,58-19 16,-58 19-16,0 0 15,0 0-15,33-46 16,-33 46-16,0 0 0,16-47 15,-16 47-15,0 0 16,0 0-16,-8-28 16,8 28-16,0 0 0,-41 15 15,41-15-15,0 0 16,-34 54-16,34-54 16,0 0-16,-24 80 15,24-80-15,0 0 0,41 79 16,-41-79-16,0 0 15,58 56-15,-58-56 16,0 0-16,91 42 0,-91-42 16,0 0-16,91 4 15,-91-4-15</inkml:trace>
  <inkml:trace contextRef="#ctx0" brushRef="#br0" timeOffset="3461.5594">5375 5721 0,'9'38'0,"-9"-38"16,16 88-16,-16-88 15,0 0-15,25 112 0,-25-112 16,0 0-16,0 0 16,34 83-16,-34-83 15</inkml:trace>
  <inkml:trace contextRef="#ctx0" brushRef="#br0" timeOffset="3841.0496">5235 5642 0,'0'0'0,"0"0"0,0 0 16,41-28-16,-41 28 0,0 0 16,50-28-16,-50 28 15,0 0-15,66-13 16,-66 13-16,0 0 16,59 9-16,-59-9 0,0 0 15,25 37-15,-25-37 16,0 0-16,-17 56 15,17-56-15,0 0 16,0 0-16,-42 60 0,42-60 16,0 0-16,0 0 15,0 0-15,-58 38 16,58-38-16,0 0 0,-25 13 16,25-13-16,33-23 15</inkml:trace>
  <inkml:trace contextRef="#ctx0" brushRef="#br0" timeOffset="4258.6318">5782 5535 0,'0'0'0,"0"0"16,0 0-16,0 0 16,0 0-16,0 0 0,0 0 15,0 0-15,0 0 16,0 0-16,-35 28 15,35-28-15,0 0 16,0 0-16,-40 47 0,40-47 16,0 0-16,0 0 15,0 0-15,-49 60 0,49-60 16,0 0-16,-9 55 16,9-55-16,0 0 15,33 6-15,-33-6 16,0 0-16,0 0 0,0 0 15,0 0-15,50-29 16,-50 29-16,0 0 0,0 0 16,0 0-16,0 0 15,41-32-15,-41 32 16,0 0-16,0 0 16,0 0-16,42-4 0,-42 4 15,0 0-15,49 13 16,-49-13-16,58 0 15,-58 0-15,58-28 0</inkml:trace>
  <inkml:trace contextRef="#ctx0" brushRef="#br0" timeOffset="4645.8807">6129 5382 0,'0'0'0,"0"0"15,0 0-15,0 0 0,0 0 16,-66 32-16,66-32 16,0 0-16,0 0 15,0 0-15,0 0 16,0 0-16,-50 33 0,50-33 16,0 0-16,0 0 15,-41 37-15,41-37 16,0 0-16,-8 41 0,8-41 15,0 0-15,33 38 16,-33-38-16,0 0 16,0 0-16,0 0 15,49 42-15,-49-42 0,0 0 16,0 0-16,50 42 16,-50-42-16,0 0 0,0 0 15,16 37-15,-16-37 16,0 0-16,0 0 15,0 0-15,0 0 16,0 0-16,0 0 0</inkml:trace>
  <inkml:trace contextRef="#ctx0" brushRef="#br0" timeOffset="5049.1844">6534 5353 0,'0'0'0,"0"0"16,0 0-16,0 0 16,0 0-16,0 0 0,-33 19 15,33-19-15,0 0 16,0 0-16,-66 10 16,66-10-16,0 0 0,0 0 15,0 0-15,0 0 16,-58 23-16,58-23 15,0 0-15,0 0 0,-33 27 16,33-27-16,8 43 16,-8-43-16,0 0 15,41 50-15,-41-50 16,0 0-16,0 0 0,58 48 16,-58-48-16,0 0 15,0 0-15,50 55 0,-50-55 16,0 0-16,16 56 15,-16-56-15,0 0 16,0 0-16,0 0 16,0 0-16,0 0 0,-16 41 15,16-41-15</inkml:trace>
  <inkml:trace contextRef="#ctx0" brushRef="#br0" timeOffset="6063.1579">8229 5418 0,'0'0'0,"0"0"0,17 57 15,-17-57-15,16 84 16,-16-84-16,25 116 15,-25-116-15,16 135 16,-16-135-16,0 0 0,0 0 16,9 121-16,-9-121 15,0 0-15,8 69 0</inkml:trace>
  <inkml:trace contextRef="#ctx0" brushRef="#br0" timeOffset="6413.2523">8097 5432 0,'0'0'0,"0"0"0,0 0 16,58-18-16,-58 18 15,66-28-15,-66 28 16,0 0-16,82-9 0,-82 9 16,0 0-16,83 18 15,-83-18-15,42 42 16,-42-42-16,0 0 0,-9 62 16,9-62-16,-58 64 15,58-64-15,0 0 16,-91 51-16,91-51 15,0 0-15,0 0 0,-74 28 16,74-28-16,0 0 16,-34-4-16</inkml:trace>
  <inkml:trace contextRef="#ctx0" brushRef="#br0" timeOffset="6840.4838">8717 5414 0,'0'0'16,"0"0"-16,0 0 16,0 0-16,0 0 0,-33 4 15,33-4-15,0 0 16,-58 29-16,58-29 15,0 0-15,-58 52 16,58-52-16,0 0 0,-33 60 16,33-60-16,0 0 0,0 0 15,8 51-15,-8-51 16,0 0-16,50 4 16,-50-4-16,0 0 0,66-32 15,-66 32-15,0 0 16,0 0-16,0 0 0,0 0 15,0 0-15,50-47 16,-50 47-16,0 0 0,41-23 16,-41 23-16,0 0 15,33 13-15,-33-13 16,0 0-16,33 43 16,-33-43-16,50 51 15,-50-51-15</inkml:trace>
  <inkml:trace contextRef="#ctx0" brushRef="#br0" timeOffset="7275.792">9172 5334 0,'0'0'0,"0"0"0,0 0 16,0 0-16,-50 5 15,50-5-15,0 0 16,0 0-16,0 0 0,-41 28 16,41-28-16,0 0 15,-25 38-15,25-38 16,0 0-16,16 42 0,-16-42 15,0 0-15,50 42 16,-50-42-16,0 0 16,0 0-16,0 0 0,0 0 15,66 51-15,-66-51 16,0 0-16,0 0 16,42 61-16,-42-61 15,0 0-15,0 0 0,-17 41 16,17-41-16,0 0 15,0 0-15,-41 14 16,41-14-16,0 0 0,0 0 16</inkml:trace>
  <inkml:trace contextRef="#ctx0" brushRef="#br0" timeOffset="7642.6287">9618 5349 0,'0'0'16,"0"0"-16,0 0 15,0 0-15,0 0 0,0 0 16,0 0-16,-41-15 16,41 15-16,0 0 15,0 0-15,0 0 0,-66 0 16,66 0-16,0 0 15,0 0-15,-58 33 16,58-33-16,-17 47 0,17-47 16,33 42-16,-33-42 15,0 0-15,58 61 16,-58-61-16,0 0 0,66 51 16,-66-51-16,0 0 15,0 0-15,42 60 16,-42-60-16,0 0 15,-17 47-15,17-47 0,-58 32 16,58-32-16</inkml:trace>
  <inkml:trace contextRef="#ctx0" brushRef="#br0" timeOffset="69646.0231">5367 558 0,'0'0'0,"0"0"0,0 0 15,0 0-15,0 0 0,0 0 16,0 0 0,-66 61-16,66-61 0,-99 60 15,99-60-15,-116 60 16,116-60-16,-141 38 15,141-38-15,-132 22 0,132-22 16,0 0-16,0 0 16,-124 5-16,124-5 15,0 0-15,0 0 16,-99-23-16,99 23 0,0 0 16,-41-55-16,41 55 15,0 0-15,16-61 16,-16 61-16,66-46 15,-66 46-15,91-6 0,-91 6 16,108 29-16,-108-29 16,99 46-16,-99-46 15,99 56-15,-99-56 0,0 0 16,91 51-16,-91-51 16,99 37-16,-99-37 15,124 19-15,-124-19 16,109-5-16,-109 5 15,116-33-15,-116 33 16,99-36-16,-99 36 0,0 0 16,66-51-16,-66 51 15,0 0-15,33-65 16,-33 65-16,-18-80 0,18 80 16,-48-47-16,48 47 15,0 0-15,-108-32 16,108 32-16,-158 10 15,158-10-15,-140 46 0,140-46 16,0 0-16</inkml:trace>
  <inkml:trace contextRef="#ctx0" brushRef="#br0" timeOffset="72529.5796">5210 1604 0,'-25'24'16,"25"-24"-16,-82 37 16,82-37-16,-108 46 15,108-46-15,-124 48 0,124-48 16,0 0-16,-116 32 16,116-32-16,0 0 15,-115 3-15,115-3 16,0 0-16,-100-23 0,100 23 15,0 0-15,-66-45 16,66 45-16,0 0 16,-8-65-16,8 65 15,0 0-15,33-62 0,-33 62 16,0 0-16,66-22 16,-66 22-16,99 4 15,-99-4-15,83 47 0,-83-47 16,83 50-16,-83-50 15,66 66-15,-66-66 16,83 41-16,-83-41 16,0 0-16,82 25 0,-82-25 15,91 13-15,-91-13 16,108-10-16,-108 10 16,107-19-16,-107 19 15,100-32-15,-100 32 0,0 0 16,83-51-16,-83 51 15,74-69-15,-74 69 16,0 0-16,25-75 16,-25 75-16,0 0 0,0-74 15,0 74-15,-58-56 16,58 56-16,-91-38 16,91 38-16,-108 0 15,108 0-15,-116 38 0,116-38 16,-116 41-16,116-41 15,0 0-15,-99 56 16,99-56-16,-91 37 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16:03.74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397 5618 0,'0'0'47,"-33"0"15,33 0-46,-32 0-1,32 0 17,-32 0-17,-1 0 16,33 0-15,-32 0 0,32 0-16,-32 0 15,32 0 1,-33 0 15,1 0 16,32 0-32,-32 0-15,32 0 16,-32 0-16,-1 0 16,33 0-1,-32 0-15,32 0 63,0 0-48,-32 0 1,32 0-1,-33 0 1,1 0-16,32 32 16,-32-32-1,32 32 16,0-32-15,0 0 31,0 33-32,0-33 1,0 32 0,0-32-1,0 32 1,0 0-1,0-32-15,0 33 16,0-33 0,0 32-16,0 0 15,0-32 1,0 33-1,0-33 1,0 32-16,0-32 16,0 32-1,0 0 1,32-32-1,-32 33 1,32-33-16,-32 0 16,0 32-16,33-32 15,-33 32-15,0-32 16,32 0-16,-32 0 15,32 33 1,1-33 0,-33 0-1,32 0 1,-32 0-1,32 0 1,0 0 0,-32 0-1,33 0 1,-33 0-1,32 0 1,-32 0 0,32 0-1,1 0 16,-33 0-31,32 0 16,-32 0 0,0 0-16,0 0 15,32-33 1,-32 1 31,0 32-32,33 0-15,-33-32 16,0 32-1,0-33-15,0 33 16,0-32-16,0 32 16,0-32-16,32 32 15,-32 0-15,0-32 16,0 32-1,0 0-15,0-33 16,0 1 0,32 32-1,-32 0-15,0-32 16,0 32-1,0-65 17,0 65-32,0-32 15,0 32 1,0-32 15,0-1-15,0 33-1,0 0 1,0 0-1,0-32-15,0 32 16,-32 0-16,32 0 16,-32 0-1,-1 0 1,1 0-16,32 0 15,-32 0 1,-1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8T11:17:06.1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8T11:17:25.6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2-1,0-32 1,0 0-16,0 32 31,0 0-15,0-32-1,32 0 1,-32 0-16,33 0 31,-33 0-15,32 0-1,-32 0 1,32 0-1,-32 0-15,33 0 32,-1 0-1,-32 0 0,0 0-15,0-32-1,0 32 1,0-32-1,0 32 17,-32 0-32,32 0 15,-33 0 16,33-32-15,-32 32-16,32 0 16,-32 0-1,-1 0 16,33 0 16,-32 0-47,0 0 31,-1 0-15,33 0 0,-32 0-16,32 0 15,0 0 1,-32 0-16,32 32 15,0-32 1,0 32-16,0 0 16,0 0-1,0-32 16,0 0-31,0 0 16,32 0-16,-32 33 16,32-33-1,1 0-15,-33 0 16,32 0-1,-32 0 1,32 0-16,-32 0 31,33 0-31,-33-33 31,32 33-15,-32 0-16,0-32 16,0 32-1,0-32 16,0 0-15,0 32 0,0-32 15,0 32-16,0 0 63,-32 0-62,32 0 15,-33 0 0,33 0-31,0 0 32,0 0-32,0 32 15,-32 0-15,32-32 16,0 32-1,0-32 1,0 32 0,0-32-16,0 33 31,32-33-31,-32 32 15,0-32 1,33 0 0,-1 0-1,-32 0 1,32 0-16,-32 0 15,33 0-15,-33-32 47,0 32-16,0-33-31,0 33 16,0-32 0,0 32-16,0-32 15,0 0 1,0 32-16,0-32 31,0 32-15,0-32-1,0 32-15,-33 0 47,33 0 31,-32 0-78,32 0 16,-32 0-1,-1 0 1,33 0 15,-32 0 31,32 0-30,0 0-32,0 32 15,0 0-15,0 0 16,0-32-1,0 0 1,0 32-16,0-32 16,0 32-1,0-32 1,32 0 15,1 0-15,-33 0-1,32 0 16,-32 0-15,0 0-16,0 0 16,32-32-16,-32 32 15,0-32 1,0 0-1,0 32 1,0-32 0,0 0-1,0 0 1,-32 32-1,32 0-15,-32 0 32,32 0-17,0-33 1,-33 33-1,33 0 1,-32 0 15,32 0-31,-32 0 16,-1 0 15,33 0 0,0 0-31,0 33 16,0-1 15,0-32-15,0 32-1,0-32-15,0 32 16,0-32-1,0 32-15,0 0 16,0-32-16,0 0 16,33 0-1,-33 0 1,0 32-1,32-32 1,-32 0 0,32 0-1,-32 0 1,33 0-16,-1 0 15,-32 0 1,0 0 15,0 0-15,32 0-1,-32-32-15,0 0 16,0 32 0,0-32-1,0 32 1,0 0-1,0-32 17,-32 32-32,0 0 15,32 0-15,-33 0 16,33 0 15,-32 0-15,32 0-1,-32 0-15,-1 0 16,33 0-1,0 0 1,0 0-16,0 32 16,0-32-1,0 32-15,0 0 16,0-32-16,0 32 15,0-32 1,0 33-16,33-33 16,-33 0-1,32 0 16,-32 0 1,32 0-17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8T11:18:30.4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41 16693 0,'0'0'15,"0"-33"16,0 33-31,0-32 16,0 0 0,0-1-16,0 1 15,0 0-15,0 32 16,0-65-16,0 65 15,0-32-15,0 0 16,0-1-16,0 1 16,0 0-16,0-1 15,0 1-15,0 0 16,0 0-16,0 32 15,0-33 1,0 1-16,0 0 16,0-1-16,0 1 15,0 0 1,0 32-16,0-32 15,0-1-15,0 33 16,33-32 0,-33 32-16,0-32 15,0 32-15,0-65 16,0 65-16,32-32 15,-32 0-15,0-1 16,0 33-16,32-64 16,-32 31-16,0 33 15,33-32-15,-33 0 16,0 0-1,0 32-15,0-65 16,0 65-16,0-32 16,0-1-16,0 1 15,0 0-15,0 0 16,32-1-16,-32 33 15,0-32-15,0 0 16,32 32-16,-32-33 16,0-31-16,0 64 15,0-32-15,0-1 16,0 1-16,0 32 15,0-32-15,0-1 16,0 1 0,33 32-16,-33-32 15,0 0-15,0 32 16,0-33-16,0 1 15,0 0-15,0 32 16,0-33-16,0 1 16,0 0-16,32-1 15,0 33-15,-32-64 16,0 32-16,0-1 15,0 1-15,33 32 16,-33-65-16,0 65 16,0-32-16,0 32 15,32-64-15,0 64 16,-32-33-16,0 1 15,33 0-15,-33-1 16,0 1 0,0 0-16,0 32 15,32-65-15,-32 65 16,0-32-16,0 32 15,0-65-15,32 65 16,-32-32 0,0 32-16,0-32 15,0 0-15,33 32 16,-33-65-16,0 33 15,0 32 1,0-33-16,0 1 16,0 32-16,0-32 15,0 32-15,0-65 16,0 33-1,0 32-15,32-32 16,0-1-16,-32 1 16,0 32-16,0-32 15,0 0-15,0-1 16,32 1-16,1 0 15,-33-1 1,0 1-16,0 32 16,0-32-16,0 0 15,0-1-15,0 33 16,0-32-1,0 32 1,0-32 0,0-1-1,32 1-15,-32 32 16,0-32-16,0 32 15,0-32-15,32-1 16,-32 1 0,0 0-16,33 32 15,-33 0-15,0-33 16,0 33-16,32-32 15,-32 0 1,0-1-16,32 33 16,-32-32-16,0 32 15,33-32 1,-33 0-16,0 32 15,32 0 1,-32-33-16,0 33 16,32 0-16,-32-32 15,0 32 1,0-32-1,0-1-15,33 33 16,-1 0 0,-32-32-16,32 32 15,-32 0 1,0 0-1,0-32-15,33 32 16,-33-32-16,0 32 16,32 0-16,-32 0 15,32 0-15,1 0 16,-33-33-16,0 33 15,32 0-15,0-64 16,-32 64-16,32 0 16,-32-33-16,0 33 15,0 0-15,33 0 16,-33-32-16,32 32 31,-32-32-31,0 32 16,32-32 15,1 32-31,-1 0 15,-32 0-15,0-33 16,32 33 0,-32 0-16,33 0 31,-33 0 0,32 0-31,0 0 31,-32-32-15,0 32-1,33 0-15,-33-32 16,0 32-16,32 0 47,0 0-32,1 0 1,-33 0 15,32 0-15,0 0-1,-32 0 1,33 0 15,-33 0-15,32 0 31,-32 32-47,32 0 15,0-32 1,-32 0-16,33 0 15,-33 0-15,0 33 16,32-1-16,0-32 16,-32 0-16,33 0 15,-33 32 1,0-32-16,32 0 15,0 32-15,-32 1 16,0-33-16,33 0 16,-33 32-1,32-32 1,-32 32-16,0 1 15,0-33-15,32 0 16,-32 32 0,0-32-16,33 64 15,-33-64-15,0 0 16,0 33-16,32-33 15,-32 32-15,32 0 16,1-32-16,-33 33 16,0-33-16,32 32 15,-32-32-15,0 32 16,32-32-1,-32 32-15,33-32 16,-33 33 0,32-33-16,-32 32 15,32 0-15,-32-32 16,0 33-16,0-33 15,32 32-15,1-32 16,-33 65 0,0-65-16,0 32 15,0-32-15,32 32 16,-32 0-1,0-32-15,0 33 16,0-33 0,0 0-16,0 32 15,0-32-15,0 32 16,0 1-1,0-33-15,0 32 16,0-32 0,0 32-1,0 0 1,0 1-1,32-33-15,-32 32 16,0 0 15,0 1-31,33-33 16,-33 32-1,0 0 1,0-32 0,0 0-16,0 32 15,0-32-15,0 33 31,0-33-31,0 32 16,0 0 0,0-32-16,0 33 31,0-33-16,32 32-15,-32 0 16,0-32 0,0 32-16,0-32 15,0 33 1,0-33-1,0 32 1,0 0 0,0-32-1,0 33 1,0-33-1,0 64 1,0-32-16,0 1 16,0-1-16,0 0 15,0 1-15,0-1 16,0 0-1,0-32 1,0 32 0,0 1-16,0-1 15,32-32-15,-32 32 16,0-32-1,0 33-15,0-33 16,0 32-16,0 0 16,0-32-16,0 32 15,33 1-15,-33-1 16,0-32-16,0 32 15,0-32 1,0 33-16,0-1 16,0-32-16,0 32 15,0-32-15,0 32 16,0-32-16,0 33 15,0-1-15,0 0 16,0 1-16,0-1 16,0 0-16,0 1 15,0-33-15,0 32 16,0-32-16,0 32 15,0-32-15,0 65 16,0-65 0,0 32-16,0-32 15,0 32-15,32 1 16,-32-1-16,0 0 15,0 0 1,0-32-16,0 33 16,0-33-16,0 32 15,32 0-15,-32 1 16,0-33-16,0 32 15,0 0 1,0 0-16,0 1 16,0-1-16,0 33 15,0-65-15,33 64 16,-33-32-16,0 1 15,0-1-15,0-32 16,0 32-16,0 33 16,0-65-16,32 32 15,-32 0-15,0 1 16,0-1-16,0 33 15,32-1-15,-32 1 16,0-33 0,33 65-16,-33-65 15,32 0-15,0 33 16,-32-65-16,0 32 15,33-32-15,-33 33 16,0-1 0,0-32-16,0 32 15,0 0-15,32 1 16,-32 31-16,32-31 15,0-1-15,1 65 16,-1-65-16,33 65 16,-33-65-16,0 1 15,-32 31-15,33-64 16,-33 32-16,0 1 15,32-33 1,-32 32-16,0-32 16,0 32-16,32-32 15,-32 65-15,0-65 16,0 64-16,0-64 15,0 33 17,0-1-17,0-32-15,33 32 16,-33 1-16,0-33 15,0 32-15,0 0 16,32 0-16,-32-32 16,32 65-1,-32-65-15,33 32 16,-33-32-16,0 33 15,0-33 1,0 32 0,0 0-16,0-32 15,0 32-15,32-32 16,-32 65-16,0-65 15,32 32-15,-32 1 16,32-1-16,-32 0 16,33-32-16,-33 65 15,32-33-15,33 0 16,-65 1-16,32 31 15,0-32-15,-32 1 16,65 64 0,-65-65-16,32 32 15,-32-31-15,33-1 16,-33 0-16,0-32 15,32 0-15,-32 33 16,0-1-16,0-32 16,0 0-1,0 32-15,32-32 16,-32 33-16,33-33 15,-1 64-15,-32-64 16,0 32-16,0 1 16,32-33-16,-32 32 15,0-32 1,33 32-1,-33-32 1,32 33-16,-32-1 16,0 0-16,32-32 15,0 65-15,1-65 16,-33 32-16,0 0 15,32-32-15,-32 33 16,32-33 0,1 32-1,-33-32 1,32 64-16,-32-64 15,32 33-15,1-1 16,-1 33-16,0-33 16,1 32-16,-1-31 15,33 31-15,-33-64 16,0 33-16,33-1 15,-65 0-15,32 0 16,0-32-16,-32 33 16,0-33-16,0 0 15,33 0 110,-33 0-109,32 32-1,0 0 1,33-32-16,-33 33 15,1-1-15,-1-32 16,0 0-16,33 0 16,-65 0-16,32 0 15,-32 0-15,33 0 16,-33 0 46,32 0-46,0 0-1,-32 0-15,33 0 16,-1 0-16,0 0 16,-32 0-16,32 0 15,-32 0-15,33 0 16,-1 0-16,33 0 15,-65 0-15,32 0 16,0 0 0,1-32-1,-33 32-15,32 0 16,-32 0-1,32 0-15,1 0 16,31 0-16,-31 0 16,64 0-16,-65 0 15,-32 0-15,64 0 16,-64 0-16,33 0 15,-33 0-15,32 0 16,0 0-16,-32 0 16,33 0-1,-33 0 1,32 0-16,-32 32 15,65-32-15,-33 0 16,0 0-16,1 0 16,-1 32-16,-32-32 15,32 0-15,-32 0 16,33 0-16,-1 0 47,-32 0-32,32 0 1,1 0-1,-1 0-15,-32 0 16,32 0-16,-32 0 16,32 0-16,-32 0 15,33 0 1,-1 0-1,-32 0 1,32 0-16,-32 32 16,65-32-16,-33 0 15,1 0-15,-1 33 16,0-33-16,1 0 15,-33 0 1,0 0 0,32 0 15,-32 0-16,32-33 1,1 33 0,-33 0-1,32 0-15,-32 0 16,32 0-1,-32 0 1,33 0 0,-1 0-1,-32 0 1,32 0-1,-32-32 1,65 32-16,-65 0 16,32 0-1,-32-32-15,32 32 16,1 0-1,-33 0-15,32 0 63,-32-32-63,0 32 15,0 0 17,32 0-32,-32-33 15,33 33 1,-33 0-16,32 0 15,-32-32-15,0 32 32,0-32-32,0-1 31,0 33-31,0 0 15,0-32 17,32 32-17,-32-32 16,0 32-15,0-32 15,33-1-31,-1 33 16,-32-32-1,0 32 1,0-32 0,0-1 15,0 33-16,0-32 1,0 32 0,0-32-1,0 32 1,0-32-16,0-1 15,0 33 1,0-32 0,32 32-16,-32-32 31,0-1 0,0 33-15,0-32 15,0 32-31,0-32 15,0 32 1,0-32 0,0-1-1,0 33 16,0-32-15,0 32-16,0-32 16,0-1-1,0 33 1,0-32-1,0 32 1,0-32 0,0 32-16,0-32 15,0-1 1,33 33-16,-33-32 15,0 32 1,0-32 15,0-1-31,0 33 16,0-32 15,32 32-15,-32 0-1,0-32 16,0 32-15,0-32 15,0-1-15,0 33-1,0-32 1,32 32 0,-32-32-1,0-1-15,0 33 16,0-32-1,0 32 48,0-32-32,0 32 0,0-33 0,0 1-15,0 32 0,0-32-1,0 32-15,0-32 16,0-1 15,0 33-15,0-32-16,0 32 15,0-32-15,0 32 16,0-33-1,0 1-15,0 32 16,0-32-16,0 32 16,0-32-1,0-1-15,0 33 16,0-32-16,0 32 15,0-32-15,0-1 16,0 1 0,0 0-16,0 32 15,0-65-15,0 33 16,0 0-16,0-1 15,0 1-15,0 0 16,0 0-16,0-1 16,0 1-16,0 0 15,0-1-15,0 1 16,0 0-16,0 32 15,0-32-15,0 32 16,0-33-16,0 1 16,0 0-16,0-1 15,0 1-15,0-32 16,0 64-16,0-33 15,0-31-15,0 64 16,0-65-16,0 65 16,33-32-16,-33 32 15,0-65-15,0 65 16,0-32-16,0 0 15,0-1 1,0 1 0,0 32-16,0-32 15,0 0 1,0 32-16,0-33 15,0 33-15,0-64 16,0 64-16,0-33 16,0 33-16,0-32 15,0 32-15,0-32 16,0-1-16,0 33 15,0-32-15,0 32 16,0-32 0,0 0-16,0 32 15,0-33-15,0 1 16,0 32-16,0-32 15,0-1-15,0 1 16,0 32-16,0-64 16,0 64-16,0-33 15,0 1-15,0 0 16,0 32-16,0-33 15,0 33-15,0-32 16,0 0 0,0 0-16,0 32 15,0-33 1,0 1-16,0 32 15,0-32 1,0 32-16,0-33 16,0 1-16,0 32 15,0-32 1,0 0-16,0-1 15,0 1 1,0 0-16,0-1 16,0 1-16,0 0 15,0 0-15,0 32 16,0-65-16,0 65 15,0-32-15,0-1 16,0 33-16,0-64 16,0 64-16,0-65 15,0 65-15,0-32 16,32-33-16,-32 33 15,0 0-15,0 0 16,0-1 0,32-31-16,-32 31 15,0 1 1,0 0-1,0 32-15,0-32 16,0-1-16,32 1 16,-32 32-16,0-32 15,33-33-15,-33 33 16,0-1-16,0 1 15,0 0-15,0 32 16,0-32-16,0 32 16,0-33-16,0 1 15,0 32-15,0-32 16,32-1-16,0 1 15,-32 0-15,0 0 16,33-33-16,-1 0 16,-32 65-16,0-64 15,0 32-15,32-1 16,-32 33-16,33-32 15,-33 0-15,32-1 16,-32-31 0,0 64-16,0-32 15,32-1-15,-32 1 16,0 32-16,0-32 15,0 32-15,0-33 16,0 1-16,33 32 16,-1-32-16,-32 0 15,0-1-15,0 1 16,0 0-16,32-1 15,-32 33-15,0-32 16,33 32-16,-1-64 16,-32 64-16,0-65 15,0 65-15,0-32 16,0-1-16,0 1 15,32 0-15,-32 32 16,0-32-16,33-1 16,-33 1-16,0 32 15,0-32-15,0-1 16,0 1-16,0 32 15,0-64-15,0 31 16,0 1 0,32 0-16,-32-1 15,0 1-15,0 0 16,32-1-16,-32 1 15,0 32-15,0-64 16,0 31 0,0 1-16,65 0 15,-65-1-15,0-31 16,0 64-1,0-65-15,0 65 16,0-32 0,0 32-16,0-32 15,32 32-15,-32-33 16,32 1-16,-32 0 15,0 32-15,0-32 16,0-1-16,33 33 16,-33-32-16,0 32 15,0-32-15,0-1 16,32 1-16,-32 32 15,32-64-15,-32 31 32,0 1-32,33 0 15,-33-1-15,0 1 16,0 0-16,32 0 15,-32-33-15,32 65 16,-32-32-16,0-1 16,0 1-16,0 0 15,33 32-15,-33-65 16,0 65-16,0-64 15,0 64-15,0-33 16,32 1-16,-32 0 16,0 0-16,0-1 15,0 1-15,0 32 16,0-65-16,0 33 15,32 32-15,-32-64 16,0 31-16,0 1 16,0-33-16,0 65 15,0-32-15,0 0 16,0-33-16,0 65 15,0-64-15,0-1 16,33 33 0,-33-1-16,0 1 15,0-32-15,0 31 16,0-31-16,0 31 15,0 1-15,0-32 16,0-1-16,0 33 16,0-33-16,32 33 15,-32 0-15,0-33 16,0 65-16,0-32 15,0 32-15,0-65 16,0 33-16,0 32 16,0-32-1,0-1-15,0 33 16,0-32-16,0 32 15,0-32 1,0-1 0,0 33-1,0-32 1,32 0 15,-32 0-15,0-1-16,0 33 15,0-64-15,0-1 16,33 33-16,-33 0 15,0-33-15,0 0 16,0 1-16,0-1 16,0-32-16,0 33 15,0 31-15,0 1 16,0-65-16,0 65 15,0 0-15,0-1 16,32-63-16,-32 63 16,0 1-16,0-65 15,0 97-15,0-64 16,0 31-16,0 1 15,0 0-15,0-1 16,32 1-16,-32 0 16,0 0-16,0-1 15,0 1-15,0 0 16,0-1-16,0 33 15,0-32-15,0 0 16,0 0 0,0 32-16,0-33 15,0-31-15,0 64 16,0-65-16,0 1 15,0 31-15,0 1 16,0-33-16,0 1 16,0-1-16,0 1 15,0-1-15,0-32 16,0 0-16,0 33 15,32-1-15,-32-32 16,0 33-16,0-33 16,0 0-16,0 0 15,33 0-15,-33 0 16,0 1-16,0-1 15,0 32-15,32 1 16,-32-66-16,0 66 16,0-33-16,32 32 15,-32-31-15,0 31 16,0-32-16,33-32 15,-33 64-15,0-32 16,0 33 0,0-1-16,0 1 15,0-33-15,0 32 16,0 1-16,0-33 15,0 32-15,0-32 16,0 33-16,0-33 16,32 32-16,-32 1 15,0-33-15,0 65 16,0-97-16,0 64 15,0 0-15,0-31 16,0 31-16,32 0 16,-32-31-16,0 31 15,33 0-15,-33-32 16,0 1-16,0 31 15,0-32-15,0 0 16,0 0-16,0 1 16,0-1-16,0 0 15,0 0-15,0 0 16,0 33-16,0-1 15,0-32-15,0 0 16,0 0 0,0 33-16,32-1 15,-32 1-15,0-1 16,0 1-16,0 31 15,0-31-15,0-33 16,0 32-16,0 1 16,32-1-16,-32 0 15,0 1-15,0 32 16,0-33-16,0 33 15,0-33-15,33 1 16,-33 31-16,0-31 16,0 64-16,0-33 15,0-31-15,0 64 16,0-32-16,0 32 15,0-33-15,0 1 125,0 32-94,0-32-15,0 32 0,0-33-1,0 1 1,32 32-1,-32 0 48,0-32-32,0 32-15,0 0-1,32-32 1,-32 32-1,33 0 1,-33-33 0,0 1 77,0 32-46,0-32-31,0 32 15,0-33-16,0 1 17,0 32 92,32-32-124,-32 32 16,0-32 0,0 32-1,0 0 157,0 0-157,-32 0 1,32 0 0,-33 0-16,33 0 15,-32 0-15,32 0 16,-65 32-16,33-32 15,0 32-15,-1-32 16,33 32-16,-32-32 16,32 33-16,-32-1 15,32-32-15,0 0 16,0 32-16,0-32 15,-33 33-15,1-33 16,32 32-16,0 0 16,0-32-1,0 0 94,65 0-109,-33-64 16,0 64 0,-32-33-16,33 33 15,-1-64-15,0 64 16,-32-33-16,0 1 15,33 32-15,-33 0 16,32 0 0,-32-32 30,32 32-14,-32 0-1,33 0-16,-33 0 1,32 0-16,0 32 16,-32 0-1,33-32-15,-33 0 16,0 33-16,32-33 15,0 32 1,-32 0 0,0 1-1,32-1-15,-32 0 16,0-32-16,0 0 15,33 32 1,-33 1-16,0-33 16</inkml:trace>
  <inkml:trace contextRef="#ctx0" brushRef="#br0" timeOffset="2386.7843">12183 16596 0,'0'0'31,"0"0"16,0 0 15,0 0-46,0 32-16,0-32 15,0 32 1,32 1-16,-32-1 16,33 0-16,-33 0 15,0 1-15,32-1 16,0 0-16,-32 1 15,33-33-15,-33 32 16,0 0 31,0-32-32,32 0 126,-32 0-141,32 0 15,0 0-15,1 0 16,-33-32-16,64 0 16,-31-1-16,-1 33 15,0 0-15,-32 0 16,65 0-16,-65-32 15,32 0 1,-32 32-16,33 0 47,-1 0-32,-32 0 17,32 0 46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8T13:17:20.728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3002 419 0,'0'0'0,"0"0"16,0 0-16,0 0 16,0 0-16,-24 23 15,24-23-15,-17 56 16,17-56-16,-17 83 0,17-83 15,0 0-15,0 0 16,0 88-16,0-88 16,0 0-16,0 0 0,34 79 15,-34-79-15,74 29 16,-74-29-16,90-29 16,-90 29-16,84-74 15,-84 74-15,0 0 16,66-93-16,-66 93 0,0 0 15,0 0-15,0 0 16,0 0-16,0 0 16,0 0-16,41-79 0,-41 79 15,17-19-15,-17 19 16,0 51-16,0-51 16,-9 103-16,9-103 0,-8 140 15,8-140-15,-25 135 16,25-135-16,0 0 15,-33 120-15,33-120 0,0 0 16,-58 74-16,58-74 16,0 0-16,-75 38 15,75-38-15,0 0 16,-107-5-16,107 5 16,0 0-16,-82-37 0,82 37 15,0 0-15,-42-51 16,42 51-16,17-70 15,-17 70-15,74-61 16,-74 61-16,108-51 0,-108 51 16,116-46-16,-116 46 15,0 0-15,99-46 16,-99 46-16,74-61 0</inkml:trace>
  <inkml:trace contextRef="#ctx0" brushRef="#br0" timeOffset="1">3713 516 0,'0'0'0,"0"0"15,0 0-15,34 28 0,-34-28 16,49 9-16,-49-9 16,0 0-16,75 14 15,-75-14-15,0 0 0,99 10 16,-99-10-16,99-19 16</inkml:trace>
  <inkml:trace contextRef="#ctx0" brushRef="#br0" timeOffset="2">3961 362 0,'0'0'0,"0"0"16,0 0-16,0 0 0,0 0 15,0 0-15,34 33 16,-34-33-16,41 33 16,-41-33-16,83 41 0,-83-41 15,0 0-15,74 47 16,-74-47-16,0 0 16,0 0-16,58 61 15,-58-61-15,0 0 0,16 60 16,-16-60-16,0 0 15,-33 61-15,33-61 16,-66 64-16,66-64 16,0 0-16,0 0 0,-91 51 15,91-51-15,0 0 16,0 0-16,-74 48 16,74-48-16,-25 22 0</inkml:trace>
  <inkml:trace contextRef="#ctx0" brushRef="#br0" timeOffset="3">6658 562 0,'0'0'0,"0"0"16,-58-23-16,58 23 0,-66-19 15,66 19-15,-91-4 16,91 4-16,-74 23 15,74-23-15,0 0 16,-66 38-16,66-38 0,0 0 16,-34 60-16,34-60 15,17 61-15,-17-61 16,66 41-16,-66-41 0,75 0 16,-75 0-16,0 0 15,99-33-15,-99 33 16,0 0-16,0 0 15,0 0-15,0 0 0,0 0 16,0 0-16,74-51 16,-74 51-16,0 0 15,50-36-15,-50 36 0,33 4 16,-33-4-16,0 0 16,41 51-16,-41-51 15,50 60-15,-50-60 16,83 24-16,-83-24 0,98-24 15</inkml:trace>
  <inkml:trace contextRef="#ctx0" brushRef="#br0" timeOffset="4">7303 488 0,'0'0'0,"0"0"15,-66 0-15,66 0 0,0 0 16,-75 10-16,75-10 16,0 0-16,0 0 15,0 0-15,-82 18 0,82-18 16,0 0-16,-58 42 16,58-42-16,-8 37 15,8-37-15,0 0 0,41 24 16,-41-24-16,0 0 15,0 0-15,0 0 16,74 42-16,-74-42 0,0 0 16,0 0-16,50 51 15,-50-51-15,0 0 16,0 0-16,8 59 16,-8-59-16,-49 33 15,49-33-15,0 0 0,-58-9 16,58 9-16,-25-42 15</inkml:trace>
  <inkml:trace contextRef="#ctx0" brushRef="#br0" timeOffset="5">8518 619 0,'0'0'15,"0"0"-15,-33-38 16,33 38-16,0 0 16,-57-37-16,57 37 0,-83-32 15,83 32-15,-99 0 16,99 0-16,-75 36 15,75-36-15,-49 56 0,49-56 16,0 0-16,0 0 16,0 0-16,-25 70 15,25-70-15,0 0 16,33 60-16,-33-60 0,74 19 16,-74-19-16,0 0 15,99-37-15,-99 37 16,0 0-16,0 0 0,108-70 15,-108 70-15,0 0 16,0 0-16,0 0 16,0 0-16,74-84 0,-74 84 15,0 0-15,0 0 16,0 0-16,0 0 0,0 0 16,0 0-16,33-50 15,-33 50-15,0 0 16,0 0-16,25-14 0,-25 14 15</inkml:trace>
  <inkml:trace contextRef="#ctx0" brushRef="#br0" timeOffset="6">7898 526 0,'0'0'0,"0"0"0,0 0 16,0 0-16,0 0 15,0 0-15,0 0 16,0 0-16,0 0 15,0 0-15,75-24 0,-75 24 16,0 0-16,74-4 16,-74 4-16,75 0 15,-75 0-15,0 0 0,65 36 16,-65-36-16,59 51 16,-59-51-16,49 76 15,-49-76-15,0 0 16,66 78-16,-66-78 0,0 0 15,50 74-15,-50-74 16,0 0-16,58 61 16,-58-61-16,0 0 0,41 23 15,-41-23-15,33-23 16,-33 23-16</inkml:trace>
  <inkml:trace contextRef="#ctx0" brushRef="#br0" timeOffset="7">8535 479 0,'0'0'0,"0"0"0,0 0 15,0 0-15,-50 19 16,50-19-16,-57 36 15,57-36-15,-67 51 0,67-51 16,-91 70-16,91-70 16,-74 61-16,74-61 15,-83 61-15,83-61 16,0 0-16,-74 65 0,74-65 16,0 0-16,-75 55 15,75-55-15,0 0 16,-24 47-16,24-47 0,0 0 15</inkml:trace>
  <inkml:trace contextRef="#ctx0" brushRef="#br0" timeOffset="8">8948 706 0,'0'0'0,"0"0"15,0 0-15,42-23 0,-42 23 16,66-18-16,-66 18 15,83-10-15,-83 10 16,99-4-16,-99 4 16,0 0-16,0 0 0,99 0 15,-99 0-15,0 0 16,91-5-16,-91 5 16,74-33-16</inkml:trace>
  <inkml:trace contextRef="#ctx0" brushRef="#br0" timeOffset="9">9387 502 0,'0'0'0,"0"0"16,0 0-16,0 0 16,0 0-16,0 0 0,0 0 15,0 0-15,0 0 16,24 18-16,-24-18 15,75 28-15,-75-28 16,91 37-16,-91-37 0,0 0 16,83 57-16,-83-57 15,0 0-15,49 56 16,-49-56-16,0 0 0,17 46 16,-17-46-16,0 0 15,-42 41-15,42-41 16,0 0-16,-74 47 15,74-47-15,0 0 0,0 0 16,-99 42-16,99-42 16,0 0-16,-58 38 15</inkml:trace>
  <inkml:trace contextRef="#ctx0" brushRef="#br0" timeOffset="10">10189 726 0,'0'0'0,"0"0"15,0 0-15,0 0 16,0 0-16,66 0 0,-66 0 15,84 0-15,-84 0 16,91 0-16,-91 0 0,107-6 16,-107 6-16</inkml:trace>
  <inkml:trace contextRef="#ctx0" brushRef="#br0" timeOffset="11">11364 646 0,'0'0'0,"0"0"16,0 0-16,-66 33 15,66-33-15,-66 47 16,66-47-16,-83 55 15,83-55-15,-99 51 0,99-51 16,-83 23-16,83-23 16,-83 10-16,83-10 15,0 0-15,0 0 0,-74-10 16,74 10-16,-67-42 16,67 42-16,0 0 15,-8-42-15,8 42 16,58-37-16,-58 37 0,91-22 15,-91 22-15,116 4 16,-116-4-16,141 23 16,-141-23-16,132 23 0,-132-23 15,132 19-15,-132-19 16,0 0-16,108 14 16,-108-14-16,0 0 15,0 0-15,82-10 0,-82 10 16,0 0-16,25-27 15,-25 27-15,-33-52 16,33 52-16,-83-51 16,83 51-16,-124-45 0,124 45 15,0 0-15,-124-29 16,124 29-16</inkml:trace>
  <inkml:trace contextRef="#ctx0" brushRef="#br0" timeOffset="12">2953 1442 0,'0'0'0,"0"0"15,0 0-15,-25 55 16,25-55-16,0 0 16,-17 65-16,17-65 15,0 75-15,0-75 0,0 0 16,25 60-16,-25-60 15,50 29-15,-50-29 16,0 0-16,66-15 0,-66 15 16,0 0-16,66-46 15,-66 46-15,0 0 16,75-52-16,-75 52 16,0 0-16,0 0 0,49-19 15,-49 19-15,25 43 16,-25-43-16,16 74 15,-16-74-15,-8 116 16,8-116-16,-25 116 16,25-116-16,-24 112 0,24-112 15,0 0-15,-42 84 16,42-84-16,0 0 16,-49 42-16,49-42 15,0 0-15,0 0 0,-50-5 16,50 5-16,-16-50 15,16 50-15,16-80 16,-16 80-16,66-79 0,-66 79 16,75-65-16,-75 65 15,74-47-15,-74 47 16,0 0-16,66-28 0,-66 28 16,0 0-16,0 0 15,58-42-15,-58 42 16</inkml:trace>
  <inkml:trace contextRef="#ctx0" brushRef="#br0" timeOffset="13">3689 1726 0,'0'0'0,"0"0"16,66-15-16,-66 15 15,0 0-15,66-9 16,-66 9-16,0 0 0,83-9 16,-83 9-16,0 0 15,82-19-15,-82 19 16</inkml:trace>
  <inkml:trace contextRef="#ctx0" brushRef="#br0" timeOffset="14">3871 1544 0,'0'0'0,"0"0"0,0 0 16,0 0-16,0 0 15,0 0-15,24 27 0,-24-27 16,0 0-16,50 23 15,-50-23-15,0 0 16,0 0-16,66 23 16,-66-23-16,0 0 0,66 48 15,-66-48-15,0 0 16,25 46-16,-25-46 16,0 0-16,0 0 15,-16 66-15,16-66 0,0 0 16,0 0-16,-58 50 15,58-50-15,0 0 16,0 0-16,-50 38 0,50-38 16,0 0-16</inkml:trace>
  <inkml:trace contextRef="#ctx0" brushRef="#br0" timeOffset="15">6468 1474 0,'0'0'0,"0"0"15,-58-23-15,58 23 16,0 0-16,-74-9 15,74 9-15,-75 9 16,75-9-16,0 0 0,-58 37 16,58-37-16,0 0 15,-41 60-15,41-60 16,0 0-16,0 0 0,8 46 16,-8-46-16,0 0 15,50 23-15,-50-23 16,0 0-16,66-23 15,-66 23-15,0 0 0,0 0 0,0 0 16,0 0-16,0 0 16,0 0-16,66-46 15,-66 46-15,0 0 0,66-37 16,-66 37-16,58 5 16,-58-5-16,0 0 15,66 32-15,-66-32 16,0 0-16,75 23 0,-75-23 15,66-12-15,-66 12 16</inkml:trace>
  <inkml:trace contextRef="#ctx0" brushRef="#br0" timeOffset="16">6857 1320 0,'0'0'0,"0"0"0,0 0 15,0 0-15,-42 14 16,42-14-16,0 0 16,0 0-16,0 0 15,0 0-15,-58 28 0,58-28 16,-16 37-16,16-37 16,16 47-16,-16-47 15,0 0-15,0 0 0,58 42 16,-58-42-16,0 0 15,0 0-15,0 0 16,50 51-16,-50-51 16,0 0-16,0 0 0,25 42 15,-25-42-15,0 0 16,0 0-16,0 0 16,0 0-16,-9 29 0,9-29 15,0 0-15,0 0 16,0 0-16</inkml:trace>
  <inkml:trace contextRef="#ctx0" brushRef="#br0" timeOffset="17">7659 1493 0,'0'0'0,"0"0"16,0 0-16,41-15 16,-41 15-16,0 0 15,66-17-15,-66 17 0,0 0 16,74-10-16,-74 10 15,0 0-15,83 18 16,-83-18-16,75 47 0,-75-47 16,0 0-16,66 69 15,-66-69-15,0 0 16,66 66-16,-66-66 16,0 0-16,0 0 0,66 23 0,-66-23 15</inkml:trace>
  <inkml:trace contextRef="#ctx0" brushRef="#br0" timeOffset="18">8146 1404 0,'0'0'0,"0"0"0,-82 38 15,82-38-15,-83 41 16,83-41-16,-83 70 16,83-70-16,0 0 0,-74 79 15,74-79-15,0 0 16,0 0-16,0 0 16,-50 56-16</inkml:trace>
  <inkml:trace contextRef="#ctx0" brushRef="#br0" timeOffset="19">8552 1488 0,'0'0'15,"0"0"-15,49-10 16,-49 10-16,83-4 0,-83 4 16,99 0-16,-99 0 15,0 0-15,108 4 16,-108-4-16,0 0 0,107 0 15,-107 0-15,74-23 16,-74 23-16</inkml:trace>
  <inkml:trace contextRef="#ctx0" brushRef="#br0" timeOffset="20">8924 1283 0,'0'0'0,"0"0"16,0 0-16,0 0 0,0 0 16,0 0-16,0 0 0,0 0 15,41 14-15,-41-14 16,58 23-16,-58-23 15,66 28-15,-66-28 16,0 0-16,0 0 0,0 0 16,0 0-16,66 37 15,-66-37-15,0 0 16,33 52-16,-33-52 0,0 0 16,-16 51-16,16-51 15,0 0-15,-58 60 16,58-60-16,0 0 15,0 0-15,0 0 0,-75 46 16,75-46-16,0 0 16,-41 43-16,41-43 15</inkml:trace>
  <inkml:trace contextRef="#ctx0" brushRef="#br0" timeOffset="21">10644 1478 0,'0'0'0,"0"0"16,0 0-16,-66 52 0,66-52 16,-82 41-16,82-41 15,-108 33-15,108-33 16,-125 24-16,125-24 16,-124 0-16,124 0 0,0 0 15,-116-29-15,116 29 16,0 0-16,-66-32 15,66 32-15,0 0 0,-16-41 16,16 41-16,41-33 16,-41 33-16,83-10 15,-83 10-15,124 19 16,-124-19-16,108 51 0,-108-51 16,108 57-16,-108-57 15,115 59-15,-115-59 16,100 42-16,-100-42 15,91 15-15,-91-15 0,0 0 16,91-15-16,-91 15 16,57-46-16,-57 46 15,34-71-15,-34 71 16,0-78-16,0 78 0,-58-70 16,58 70-16,-100-51 15,100 51-15,-107-28 16,107 28-16,0 0 15,-108 0-15,108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8T17:33:51.8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06 5251 0,'0'0'0,"0"0"0,0 0 16,0 0-16,0 0 15,41 37-15,-41-37 0,75 75 16,-75-75-16,91 103 16,-91-103-16,82 120 15,-82-120-15,0 0 16,0 0-16,0 0 0,0 0 16,75 121-16,-75-121 15,0 0-15,0 0 0,0 0 16,0 0-16,33 79 15,-33-79-15,0 0 16,0 0-16,25-41 16,-25 41-16,0 0 0,8-84 15,-8 84-15,0 0 16,33-75-16,-33 75 16,0 0-16,0 0 0,50-41 15,-50 41-15,0 0 16,57 5-16,-57-5 15,0 0-15,42 55 16,-42-55-16,0 0 0,8 70 16,-8-70-16,0 0 15,-25 70-15,25-70 0,-74 41 16,74-41-16,-91 19 16,91-19-16,0 0 15,-83-4-15,83 4 16,0 0-16,0 0 0,-58-28 15,58 28-15</inkml:trace>
  <inkml:trace contextRef="#ctx0" brushRef="#br0" timeOffset="417.3866">4391 5531 0,'0'0'0,"0"0"0,0 0 16,0 0-16,0 0 0,-17 42 15,17-42-15,0 0 16,0 0-16,0 69 15,0-69-15,34 60 16,-34-60-16,0 0 0,66 29 16,-66-29-16,0 0 15,66-6-15,-66 6 16,0 0-16,58-32 0,-58 32 16,0 0-16,17-55 15,-17 55-15,0 0 16,0 0-16,-17-61 15,17 61-15,0 0 0,-49-32 16,49 32-16,0 0 16,0 0-16,-50-14 15,50 14-15</inkml:trace>
  <inkml:trace contextRef="#ctx0" brushRef="#br0" timeOffset="868.5443">4689 5502 0,'0'0'0,"0"0"0,0 0 15,0 0-15,0 0 16,0 0-16,0 0 15,8 43-15,-8-43 0,0 0 16,0 0-16,17 60 16,-17-60-16,0 0 15,33 56-15,-33-56 0,0 0 16,0 0-16,0 0 16,50 38-16,-50-38 15,0 0-15,41-15 0,-41 15 16,0 0-16,25-51 15,-25 51-15,0 0 16,0 0-16,0 0 0,0 0 16,16-56-16,-16 56 15,0 0-15,0 0 16,0 0-16,0 0 0,33-4 16,-33 4-16,0 0 15,0 0-15,33 37 16,-33-37-16,0 0 0,50 9 15</inkml:trace>
  <inkml:trace contextRef="#ctx0" brushRef="#br0" timeOffset="1342.4096">5020 5475 0,'0'0'0,"0"0"15,0 0-15,0 0 0,33 56 16,-33-56-16,0 0 16,0 0-16,33 55 15,-33-55-15,0 0 16,0 0-16,0 0 0,0 0 15,0 0-15,0 0 16,25 61-16,-25-61 0,0 0 16,0 0-16,0 0 15,0 0-15,0 0 16,0 0-16,0 0 0,0 0 16,0 0-16,8-79 15,-8 79-15,0 0 16,25-37-16,-25 37 15,0 0-15,50 0 0,-50 0 16,0 0-16,66 37 16,-66-37-16,0 0 15,0 0-15,0 0 16,58 79-16,-58-79 0,0 0 16,41 65-16,-41-65 15,0 0-15</inkml:trace>
  <inkml:trace contextRef="#ctx0" brushRef="#br0" timeOffset="1590.0246">5567 5409 0,'0'0'0,"0"0"16,0 0-16,0 0 16,0 0-16,0 0 15,0 0-15,-91 70 16,91-70-16,0 0 0,-43 46 15,43-46-15,0 0 16,-33 57-16,33-57 16,0 0-16,0 0 0,0 65 15,0-65-15,0 0 16,43 65-16,-43-65 16,0 0-16,74 23 15,-74-23-15</inkml:trace>
  <inkml:trace contextRef="#ctx0" brushRef="#br0" timeOffset="2025.9347">5715 5559 0,'0'0'0,"0"0"0,0 0 16,0 0-16,0 0 15,0 0-15,0 0 16,42-14-16,-42 14 16,0 0-16,49-20 15,-49 20-15,0 0 0,0 0 16,58-36-16,-58 36 0,0 0 16,0 0-16,0 0 15,0 0-15,0 0 16,0 0-16,50-38 0,-50 38 15,0 0-15,0 0 16,0 0-16,0 0 16,0 0-16,0 0 0,-66 70 15,66-70-15,0 0 16,-9 75-16,9-75 16,0 0-16,34 60 15,-34-60-15,82 43 16,-82-43-16,0 0 0,83 8 15,-83-8-15,0 0 16,0 0-16,91-28 16,-91 28-16</inkml:trace>
  <inkml:trace contextRef="#ctx0" brushRef="#br0" timeOffset="3340.4439">7874 5568 0,'8'42'0,"-8"-42"0,25 89 16,-25-89-16,33 125 15,-33-125-15,0 0 16,0 0-16,0 0 0,33 116 16,-33-116-16,33 51 15</inkml:trace>
  <inkml:trace contextRef="#ctx0" brushRef="#br0" timeOffset="3691.1589">7708 5647 0,'0'0'0,"0"0"0,0 0 15,58-33-15,-58 33 16,58-32-16,-58 32 0,0 0 16,83-23-16,-83 23 15,0 0-15,74-14 16,-74 14-16,0 0 0,0 0 16,66 8-16,-66-8 0,0 0 15,33 48-15,-33-48 16,0 0-16,0 0 15,-16 55-15,16-55 0,0 0 16,-66 61-16,66-61 16,0 0-16,0 0 15,-75 23-15,75-23 0,-41 0 16,41 0-16</inkml:trace>
  <inkml:trace contextRef="#ctx0" brushRef="#br0" timeOffset="4158.0213">8287 5502 0,'0'0'0,"0"0"0,0 0 15,-41 23-15,41-23 16,0 0-16,0 0 0,-42 34 16,42-34-16,0 0 15,0 0-15,-33 55 16,33-55-16,0 0 0,0 0 16,-9 56-16,9-56 15,0 0-15,0 0 16,25 29-16,-25-29 15,0 0-15,59-20 0,-59 20 16,0 0-16,0 0 16,0 0-16,0 0 0,66-41 15,-66 41-15,0 0 16,0 0-16,0 0 16,0 0-16,0 0 0,58-28 15,-58 28-15,0 0 16,0 0-16,49 0 15,-49 0-15,0 0 0,58 18 16,-58-18-16,66-9 16</inkml:trace>
  <inkml:trace contextRef="#ctx0" brushRef="#br0" timeOffset="4592.2568">8733 5367 0,'0'0'0,"0"0"16,0 0-16,0 0 15,0 0-15,-57 15 16,57-15-16,0 0 0,0 0 15,0 0-15,0 0 16,0 0-16,0 0 16,-67 32-16,67-32 0,0 0 15,-24 28-15,24-28 16,0 0-16,16 28 16,-16-28-16,0 0 0,0 0 15,58 29-15,-58-29 16,0 0-16,50 32 15,-50-32-15,0 0 16,0 0-16,33 46 0,-33-46 16,0 0-16,0 0 15,8 61-15,-8-61 16,0 0-16,-17 32 0,17-32 16,0 0-16,-33-4 15,33 4-15</inkml:trace>
  <inkml:trace contextRef="#ctx0" brushRef="#br0" timeOffset="4988.784">9064 5298 0,'0'0'15,"0"0"-15,0 0 16,0 0-16,0 0 0,0 0 16,0 0-16,-49 23 15,49-23-15,0 0 16,0 0-16,0 0 0,-50 23 16,50-23-16,0 0 15,0 0-15,-17 38 16,17-38-16,17 50 15,-17-50-15,0 0 0,66 43 16,-66-43-16,0 0 16,0 0-16,66 50 15,-66-50-15,0 0 0,42 48 16,-42-48-16,0 0 16,8 55-16,-8-55 15,0 0-15,-25 42 0,25-42 16,0 0-16,0 0 15</inkml:trace>
  <inkml:trace contextRef="#ctx0" brushRef="#br0" timeOffset="39529.3396">4631 799 0,'0'0'0,"0"0"16,0 0-16,0 0 16,0 0-16,0 0 15,50 33-15,-50-33 16,0 0-16,74 14 0,-74-14 15,0 0-15,91 5 16,-91-5-16,83-28 16</inkml:trace>
  <inkml:trace contextRef="#ctx0" brushRef="#br0" timeOffset="40230.849">5624 665 0,'0'0'0,"0"0"16,0 0-16,0 0 15,0 0-15,-33 33 0,33-33 16,-49 50-16,49-50 16,-66 65-16,66-65 15,-84 56-15,84-56 16,-91 37-16,91-37 16,0 0-16,0 0 0,-99 28 15,99-28-15,0 0 16,0 0-16,0 0 15,-83 0-15,83 0 0,0 0 16,-41-32-16,41 32 16,0 0-16,16-47 15,-16 47-15,58-45 16,-58 45-16,0 0 0,99-25 16,-99 25-16,0 0 15,116 6-15,-116-6 16,109 22-16,-109-22 0,0 0 15,91 42-15,-91-42 16,99 28-16,-99-28 16,91 19-16,-91-19 15,0 0-15,74 4 0,-74-4 16,0 0-16,0 0 16,91-9-16,-91 9 15,0 0-15,0 0 0,0 0 16,58-32-16,-58 32 15,17-61-15,-17 61 16,-33-65-16,33 65 16,0 0-16,-67-56 15,67 56-15,-107-37 0,107 37 16,-108-9-16,108 9 16,0 0-16,-91 14 15,91-14-15,0 0 16,-91 32-16</inkml:trace>
  <inkml:trace contextRef="#ctx0" brushRef="#br0" timeOffset="43003.3395">5351 1613 0,'0'0'0,"0"0"0,0 0 16,0 0-16,0 0 15,-25 42-15,25-42 0,-50 42 16,50-42-16,-74 51 16,74-51-16,-99 37 15,99-37-15,-116 25 16,116-25-16,-116 13 15,116-13-15,0 0 0,-91 0 16,91 0-16,0 0 16,0 0-16,-50-29 15,50 29-15,0 0 16,0-35-16,0 35 0,50-48 16,-50 48-16,83-37 15,-83 37-15,82-9 16,-82 9-16,108 9 0,-108-9 15,83 19-15,-83-19 16,82 33-16,-82-33 16,91 27-16,-91-27 15,83 32-15,-83-32 0,100 19 16,-100-19-16,0 0 16,108 23-16,-108-23 15,0 0-15,0 0 16,115 5-16,-115-5 0,0 0 15,91-19-15,-91 19 16,0 0-16,50-46 16,-50 46-16,0 0 15,0-65-15,0 65 16,-50-65-16,50 65 0,-99-43 16,99 43-16,-124-13 15,124 13-15,-132 18 0,132-18 16,-117 47-16,117-47 15,-107 32-15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28T12:39:19.604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034 4079 0,'0'0'16,"0"0"-16,0 0 0,0 0 15,0 0-15,0 0 16,0 0-16,0 0 16,-8 80-16,8-80 0,16 83 15,-16-83-15,25 97 16,-25-97-16,0 0 16,50 75-16,-50-75 15,74 32-15,-74-32 0,83-13 16,-83 13-16,83-56 15,-83 56-15,0 0 16,0 0-16,66-79 16,-66 79-16,0 0 0,0 0 15,0 0-15,49-56 16,-49 56-16,50-5 16,-50 5-16,58 61 0,-58-61 15,58 130-15,-58-130 16,49 167-16,-49-167 15,25 205-15,-25-205 16,0 185-16,0-185 0,-33 154 16,33-154-16,0 0 15,0 0-15,-66 89 16,66-89-16,-91 28 16,91-28-16,-91-33 15,91 33-15,-83-70 0,83 70 16,0 0-16,-41-93 15,41 93-15,8-88 16,-8 88-16,75-79 0,-75 79 16,115-65-16,-115 65 15,141-51-15,-141 51 16,116-56-16,-116 56 16,107-61-16</inkml:trace>
  <inkml:trace contextRef="#ctx0" brushRef="#br0" timeOffset="249.9406">14332 4321 0,'33'-5'0,"-33"5"16,108-5-16,-108 5 15,149-4-15,-149 4 16,157-14-16,-157 14 16,124-14-16,-124 14 0</inkml:trace>
  <inkml:trace contextRef="#ctx0" brushRef="#br0" timeOffset="607.1517">14795 4065 0,'0'0'15,"0"0"-15,0 0 16,0 0-16,0 0 0,0 0 15,25 18-15,-25-18 16,66 24-16,-66-24 16,99 27-16,-99-27 0,124 38 15,-124-38-15,109 51 16,-109-51-16,0 0 16,74 56-16,-74-56 15,33 60-15,-33-60 0,0 0 16,-24 56-16,24-56 15,0 0-15,-66 61 16,66-61-16,-100 55 16,100-55-16,0 0 0,-100 42 15,100-42-15,-66 42 16,66-42-16,0 0 16</inkml:trace>
  <inkml:trace contextRef="#ctx0" brushRef="#br0" timeOffset="2119.597">18360 4311 0,'0'0'0,"0"0"15,0 0-15,-41-28 16,41 28-16,-75-13 16,75 13-16,-99 0 15,99 0-15,-116 37 0,116-37 16,-91 56-16,91-56 15,0 0-15,-58 74 16,58-74-16,0 0 16,0 0-16,-16 79 0,16-79 15,41 37-15,-41-37 16,66 0-16,-66 0 16,83-37-16,-83 37 15,0 0-15,0 0 0,0 0 16,0 0-16,0 0 15,0 0-15,58-46 0,-58 46 16,0 0-16,50-19 16,-50 19-16,33 28 15,-33-28-15,0 0 0,41 52 16,-41-52-16,58 22 16,-58-22-16</inkml:trace>
  <inkml:trace contextRef="#ctx0" brushRef="#br0" timeOffset="2441.683">18633 4237 0,'0'0'16,"0"0"-16,0 0 16,-58 9-16,58-9 15,0 0-15,0 0 0,-58 24 16,58-24-16,0 0 15,-41 46-15,41-46 0,-8 47 16,8-47-16,41 51 16,-41-51-16,0 0 15,0 0-15,66 42 16,-66-42-16,0 0 0,66 51 16,-66-51-16,25 52 15,-25-52-15,0 0 16,-17 59-16,17-59 0,0 0 15,-57 38-15,57-38 16,0 0-16,-67 0 16,67 0-16</inkml:trace>
  <inkml:trace contextRef="#ctx0" brushRef="#br0" timeOffset="2776.8791">19286 4339 0,'0'0'16,"0"0"-16,0 0 15,41-14-15,-41 14 0,91-32 16,-91 32-16,108-28 15,-108 28-15,0 0 16,107-19-16,-107 19 16,0 0-16,91 19 0,-91-19 15,50 69-15,-50-69 16,41 103-16,-41-103 16,42 97-16,-42-97 15,0 0-15,49 75 0,-49-75 16,84 19-16</inkml:trace>
  <inkml:trace contextRef="#ctx0" brushRef="#br0" timeOffset="3005.9956">19965 4260 0,'0'0'0,"0"0"0,-75 47 16,75-47-16,-83 70 16,83-70-16,-99 97 15,99-97-15,0 0 16,0 0-16,-83 98 0,83-98 16,-25 61-16,25-61 15</inkml:trace>
  <inkml:trace contextRef="#ctx0" brushRef="#br0" timeOffset="3222.8369">20321 4395 0,'0'0'0,"0"0"0,0 0 15,91 0 1,-91 0-16,132 0 0,-132 0 16,165-4-16,-165 4 15,0 0-15,133-24 0,-133 24 16</inkml:trace>
  <inkml:trace contextRef="#ctx0" brushRef="#br0" timeOffset="3534.0001">20643 4163 0,'0'0'16,"0"0"-16,0 0 0,0 0 16,0 0-16,50 9 15,-50-9-15,65 19 16,-65-19-16,0 0 15,67 32-15,-67-32 16,0 0-16,58 51 0,-58-51 16,0 60-16,0-60 15,0 0-15,-41 51 0,41-51 16,0 0-16,0 0 16,-67 48-16,67-48 15,0 0-15,-49 37 16,49-37-16,-17 23 0,17-23 15</inkml:trace>
  <inkml:trace contextRef="#ctx0" brushRef="#br0" timeOffset="3744.3221">21429 4385 0,'0'0'0,"0"0"0,0 0 15,49 10-15,-49-10 16,108-4-16,-108 4 16,132-19-16,-132 19 0</inkml:trace>
  <inkml:trace contextRef="#ctx0" brushRef="#br0" timeOffset="4291.4898">23074 4149 0,'0'0'15,"0"0"-15,0 0 16,0 0-16,0 0 0,-50 46 16,50-46-16,-82 51 15,82-51-15,-108 61 16,108-61-16,-140 46 16,140-46-16,-157 32 0,157-32 15,0 0-15,0 0 16,0 0-16,0 0 15,-141 10-15,141-10 0,-58-13 16,58 13-16,33-33 16,-33 33-16,108-33 15,-108 33-15,124-18 16,-124 18-16,149 27 0,-149-27 16,124 52-16,-124-52 15,99 65-15,-99-65 16,91 65-16,-91-65 15,83 27-15,-83-27 0,82 5 16,-82-5-16,83-28 16,-83 28-16,66-55 15,-66 55-15,0 0 0,25-74 16,-25 74-16,-33-75 16,33 75-16,-99-79 15,99 79-15,-116-65 16,116 65-16,-124-29 15,124 29-15</inkml:trace>
  <inkml:trace contextRef="#ctx0" brushRef="#br0" timeOffset="5376.2445">13158 5563 0,'0'0'0,"0"0"15,0 0-15,-8 70 16,8-70-16,16 74 15,-16-74-15,41 66 16,-41-66-16,75 46 0,-75-46 16,75 9-16,-75-9 15,82-23-15,-82 23 16,0 0-16,66-52 16,-66 52-16,0 0 0,0 0 15,0 0-15,0 0 16,58-51-16,-58 51 15,42-18-15,-42 18 0,24 41 16,-24-41-16,17 99 16,-17-99-16,0 135 15,0-135-15,-17 158 0,17-158 16,-33 134-16,33-134 16,-58 94-16,58-94 15,-82 37-15,82-37 16,0 0-16,-83-9 0,83 9 15,-58-61-15,58 61 16,-16-79-16,16 79 16,41-98-16,-41 98 0,83-97 15,-83 97-15,132-79 16,-132 79-16,132-66 16,-132 66-16,124-55 15</inkml:trace>
  <inkml:trace contextRef="#ctx0" brushRef="#br0" timeOffset="5580.1183">14299 5763 0,'0'0'0,"0"0"15,58-10-15,-58 10 16,99-13-16,-99 13 16,116-19-16,-116 19 0,108-37 15</inkml:trace>
  <inkml:trace contextRef="#ctx0" brushRef="#br0" timeOffset="5883.9864">14555 5475 0,'0'0'0,"0"0"15,0 0-15,0 0 16,0 0-16,0 0 16,58 14-16,-58-14 0,75 18 15,-75-18-15,91 28 16,-91-28-16,0 0 15,66 47-15,-66-47 16,0 0-16,33 65 0,-33-65 16,0 0-16,-17 78 15,17-78-15,0 0 16,-49 76-16,49-76 0,0 0 16,-50 60-16,50-60 15,0 0-15</inkml:trace>
  <inkml:trace contextRef="#ctx0" brushRef="#br0" timeOffset="6645.9844">18509 5675 0,'0'0'16,"0"0"-16,0 0 15,-50-65-15,50 65 0,-74-42 16,74 42-16,-83 5 15,83-5-15,-91 60 16,91-60-16,-58 92 16,58-92-16,-24 99 0,24-99 15,24 75-15,-24-75 16,75 26-16,-75-26 16,99-4-16,-99 4 15,91-51-15,-91 51 0,0 0 16,0 0-16,0 0 15,0 0-15,83-60 0,-83 60 16,0 0-16,0 0 16,49-42-16,-49 42 15,0 0-15,33 18 16,-33-18-16,42 61 0,-42-61 16,66 65-16,-66-65 15,91 19-15,-91-19 16</inkml:trace>
  <inkml:trace contextRef="#ctx0" brushRef="#br0" timeOffset="6982.2139">19063 5512 0,'0'0'0,"-33"13"16,33-13-16,-66 20 15,66-20-15,0 0 0,-67 23 16,67-23-16,0 0 16,-33 46-16,33-46 15,33 52-15,-33-52 0,91 51 16,-91-51-16,0 0 16,108 46-16,-108-46 15,0 0-15,83 42 0,-83-42 16,0 0-16,41 46 15,-41-46-15,-17 51 16,17-51-16,0 0 16,-49 43-16,49-43 0,0 0 15,-66 14-15,66-14 16,-42-24-16,42 24 16</inkml:trace>
  <inkml:trace contextRef="#ctx0" brushRef="#br0" timeOffset="7314.2626">19774 5656 0,'0'0'15,"0"0"-15,0 0 16,58-28-16,-58 28 0,74-23 16,-74 23-16,100-9 15,-100 9-15,83 23 16,-83-23-16,66 60 16,-66-60-16,42 84 15,-42-84-15,49 103 0,-49-103 16,58 88-16,-58-88 15,66 42-15,-66-42 16,83-14-16</inkml:trace>
  <inkml:trace contextRef="#ctx0" brushRef="#br0" timeOffset="7523.0615">20412 5531 0,'0'0'16,"0"0"-16,-42 46 16,42-46-16,-66 70 0,66-70 15,-99 98-15,99-98 16,0 0-16,-83 106 16,83-106-16,0 0 0,-49 84 15,49-84-15,0 0 16,0 0-16</inkml:trace>
  <inkml:trace contextRef="#ctx0" brushRef="#br0" timeOffset="7848.2201">20767 5750 0,'0'0'15,"0"0"-15,0 0 0,0 0 16,58-19-16,-58 19 15,83-10-15,-83 10 16,91-9-16,-91 9 0,0 0 16,91-5-16,-91 5 15,0 0-15,82-14 16</inkml:trace>
  <inkml:trace contextRef="#ctx0" brushRef="#br0" timeOffset="8153.1479">20966 5559 0,'0'0'0,"0"0"0,0 0 16,0 0-16,49 9 15,-49-9-15,0 0 16,50 9-16,-50-9 15,0 0-15,58 33 0,-58-33 16,0 0-16,0 0 16,33 51-16,-33-51 15,0 0-15,0 0 16,-8 70-16,8-70 0,0 0 16,-34 70-16,34-70 15,0 0-15,-16 46 16,16-46-16,33 19 15</inkml:trace>
  <inkml:trace contextRef="#ctx0" brushRef="#br0" timeOffset="8917.8631">22553 5731 0,'0'0'0,"0"0"16,-74 37-16,74-37 15,-91 37-15,91-37 16,-91 23-16,91-23 16,0 0-16,-99 10 15,99-10-15,0 0 0,-75-14 16,75 14-16,0 0 15,-49-38-15,49 38 0,0 0 16,33-41-16,-33 41 16,66-20-16,-66 20 15,99 6-15,-99-6 16,99 32-16,-99-32 16,116 42-16,-116-42 0,108 46 15,-108-46-15,107 33 16,-107-33-16,116 18 15,-116-18-15,99-9 0,-99 9 16,0 0-16,0 0 16,0 0-16,66-46 15,-66 46-15,17-70 16,-17 70-16,-42-65 0,42 65 16,-91-56-16,91 56 15,-115-28-15,115 28 16,0 0-16,-133 0 15,133 0-15</inkml:trace>
  <inkml:trace contextRef="#ctx0" brushRef="#br1" timeOffset="14262.0614">16913 4056 0,'0'0'16,"0"0"-16,0 0 0,-58 69 15,58-69-15,-66 80 16,66-80-16,-91 83 0,91-83 16,-116 89-16,116-89 15,-115 60-15,115-60 16,-116 28-16,116-28 0,-108-5 15,108 5-15,0 0 16,-74-27-16,74 27 16,0 0-16,-50-56 15,50 56-15,0 0 0,0-61 16,0 61-16,0 0 16,42-56-16,-42 56 15,99-18-15,-99 18 0,132 28 16,-132-28-16,124 55 15,-124-55-15,124 66 16,-124-66-16,99 55 16,-99-55-16,91 33 0,-91-33 15,100 14-15,-100-14 16,91 0-16,-91 0 16,90-19-16,-90 19 15,100-37-15,-100 37 0,0 0 16,58-60-16,-58 60 15,0 0-15,33-79 16,-33 79-16,0 0 0,0-80 16,0 80-16,-58-74 15,58 74-15,-116-61 16,116 61-16,-133-18 16,133 18-16,-140 14 0,140-14 15,0 0-15</inkml:trace>
  <inkml:trace contextRef="#ctx0" brushRef="#br1" timeOffset="16685.3837">16615 5601 0,'-33'13'0,"33"-13"0,-66 42 15,66-42-15,-107 65 16,107-65-16,-149 56 16,149-56-16,-149 47 0,149-47 15,-141 9-15,141-9 16,-99-28-16,99 28 15,0 0-15,0 0 0,-66-55 16,66 55-16,0 0 16,-25-71-16,25 71 15,0 0-15,42-55 0,-42 55 16,91-14-16,-91 14 16,140 37-16,-140-37 15,141 84-15,-141-84 16,165 97-16,-165-97 0,149 89 15,-149-89-15,140 60 16,-140-60-16,133 33 16,-133-33-16,107 0 15,-107 0-15,91-33 0,-91 33 16,0 0-16,58-52 16,-58 52-16,0 0 15,8-74-15,-8 74 16,-50-78-16,50 78 0,-107-61 15,107 61-15,-124-37 16,124 37-16,-132-24 16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3:02.9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9:07:21.8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188 3261 0,'0'0'188,"0"0"-173,0 32 1,0 0-16,0-32 15,0 33 1,0-1 0,0 0-16,0-32 15,0 32 16,0 33-15,0-65-16,0 32 31,0 1-15,0-1-16,0-32 15,0 32-15,0 0 16,0-32 0,0 33-16,0-33 15,0 32-15,0 0 16,0 1 0,0 31-16,0-64 15,0 65-15,33-33 16,-33 0-1,0 1-15,0-1 16,0 0-16,0 0 16,32 1-16,-32-1 15,0-32 1,0 32-16,0 1 15,0-33 1,0 32-16,0 0 16,0 0-16,0 1 15,32-33-15,-32 64 16,0-64-16,0 65 15,0-65-15,0 32 16,0 0-16,0-32 16,0 65-16,0-33 15,0 1-15,0 31 16,0-64-16,0 32 15,0 1 17,0-1-17,0 33-15,0-1 16,0-64-16,0 65 15,0-33-15,0 33 16,0-33-16,0 33 16,0-33-16,0 0 15,0 0 1,33 1-16,-33-1 15,0 0-15,0 1 16,0-1-16,0 0 16,0 0-16,0 1 15,0-1-15,0 0 16,0 1-16,0-1 15,0-32-15,0 64 32,0-31-32,0-1 15,32 33-15,-32-33 16,0 0-16,0 0 15,32 1-15,-32 31 16,0-31 0,0-1-16,0 0 15,0-32-15,0 32 16,0 33-16,0-33 15,33 33-15,-33-1 16,0 1-16,0-33 16,0 33-16,32-33 15,-32 0-15,0 33 16,0-65-1,0 32-15,0 1 16,0-1-16,0 32 16,0-31-16,0-33 15,0 32-15,0 0 16,0 33-16,0 32 15,0-65-15,0 33 16,0-33-16,0 0 16,0 1-16,0 63 15,32-63-15,-32-1 16,0 33-16,32-65 15,-32 32-15,0 32 16,0-64 0,0 65-16,0-65 15,0 32-15,0 33 16,0-33-16,0 33 15,0-1-15,0 33 16,0 0-16,0-32 16,0 31-16,0 34 15,33-34-15,-33 1 16,32-32-16,0 64 15,-32-97-15,0 1 16,0 64-16,0-97 16,0 32-16,33 65 15,-33-65-15,0 33 16,0-33-16,0-32 15,0 32-15,0 33 16,0-33 0,0 0-16,0 1 15,0 31 1,0 1-16,0-33 15,0 0-15,0 1 16,0-1 0,0 0-16,0 0 15,0 1-15,0-1 16,32-32-16,-32 32 15,0 1-15,0-1 16,0-32-16,0 32 16,0 0-1,0 1 16,0-1-31,0 0 16,0 1-16,0 31 16,0-64-16,32 65 15,-32-1 1,0-31-16,0-1 15,0 32-15,0-64 16,0 65-16,0 0 16,0-33-16,0 0 15,0 33-15,0-1 16,33 33-16,-1-64 15,-32 31-15,32-64 16,-32 32 0,0 33-16,0-65 15,0 32-15,0-32 16,0 33-1,0-1 1,0 32 0,0-64-1,0 33-15,0-33 16,0 32 15,0 0-15,0 1-1,0-33-15,0 32 16,0 0 15,33-32-15,-33 32 15,0-32 16,0 65-47,0-33 15,0 1-15,0-1 16,0 0-16,0 0 15,0-32 1,0 33-16,0 31 16,0-64-1,0 33 1,0-33-16,0 64 15,32-32-15,0 33 16,-32-33-16,0-32 16,0 33-16,0-1 31,0-32-16,0 32-15,0 0 16,33 33-16,-33-33 16,0 1-1,0-33 16,32 32-31,-32 0 16,-32-32 0,32 32 748,0-32-748,0 33 15,0-1-16,0-32 1,0 32 15,0-32 0,0 0 1,0 33-17,-33-33 1,33 0 15,-32 0-15,32 0-1,-32 0-15,32 0 47,0 32-47,-33-32 296,33 32-249,0-32-47,0 0 16,0 0-1,33 32 1,-33-32-16,0 33 16,0-1-16,0-32 31,0 32-16,0-32 32,0 33-31,0-33 15,0 32-15,0 0 15,0-32-16,0 33-15,0-33 16,0 32 0,0 0 30,32 0-30,-32-32-16,0 65 16,0-65-1,0 32 1,0-32 15,0 33-15,0-1-1,0-32 16,0 32-15,32-32-16,-32 32 16,0 1-16,0-33 46,0 32-30,0-32-16,33 32 16,-1-32 93,-32 33-94,0-1 1,0 0 15,0-32-31,0 32 31,0 1-15,0-33 31,0 32-32,32-32-15,-32 65 16,65-65-16,-65 64 16,32-64-16,-32 0 15,0 32-15,0-32 63,32 0-32,-32 33-16,0-1 17,0 0-17,33-32-15,-1 65 16,-32-65-1,0 0-15,0 32 16,0 0 0,0-32-16,0 33 15,32-33 1,-32 32-1,0-32 17,0 32-1,0 1-31,0-33 15,0 32 1,0-32 0,0 32-16,0 0 15,0-32 1,0 33-1,0-33 32,0 32-31,0-32-16,0 32 15,33-32-15,-33 33 16,0-33 0,0 32 46,0-32-46,32 0-1,-32 32-15,32-32 31,-32 32-15,0-32 93,0 33-109,33-1 31,-33 0-31,0-32 16,32 0-16,-32 33 16,0-33 46,0 32-46,0 0-16,32-32 15,-32 32 1,0-32-1,0 33 1,0-33 0,0 32-1,0 0 16,33-32 1,-33 33-1,0-33-16,0 32 17,0-32 30,32 0-31,-32 0-15,32 0-1,1 0 17,-33 0-17,32 0 1,-32 0-1,32 0 17,0 0-17,-32 0 1,33 0-16,-33 0 15,32 0 1,-32 0 0,32 0 93,-32 0-94,0 0 1,33 0-16,-33-32 16,32 32-1,-32-33 1,0 1-1,0 32 1,32-32 0,-32-1-1,33 1 1,-33 0-16,0 32 15,32 0-15,-32-32 16,0-1 0,0 33-1,0-32-15,32 32 16,-32-65-16,33 65 15,-33-32-15,0 32 16,0-32 0,0 0-16,0 32 15,0-33-15,0 33 16,0 0-1,0-64-15,0 64 16,0-33-16,0 33 16,0-32-16,0 32 15,0-32-15,0 0 16,0 32-16,0-33 15,0 33 1,0-32 0,0 0-16,0 32 15,0-33 1,0 33-16,0-32 15,0 0-15,32 0 16,-32 32-16,0-33 16,0 33-16,0-32 15,0 0 1,0 32-16,32-33 15,1 1-15,-33 0 16,0 32-16,0-32 16,32 32-16,-32-33 15,0 1 1,0 32-16,0-32 15,0 32 1,32-33-16,-32 33 16,0-32-16,0 0 15,0 32-15,0-32 16,0-1-1,0 1-15,0 0 16,0 32 0,0-33-1,0 1-15,0 32 16,33 0-16,-33-32 15,0 0-15,0-1 16,0 33 0,0-32-16,0 0 15,32 32 1,-32-33-16,0 33 15,0-32-15,0 32 32,0-32-32,0 32 15,0-32 1,0-1-16,0 33 15,0-32-15,0 32 16,0-32-16,0-1 16,0 33-16,0-32 15,0 32-15,0-65 16,0 65-16,0-32 15,32 32 1,-32-32 0,0 32-16,0 0 15,0-32-15,32-1 16,-32 33-1,33-32-15,-33 32 16,0-32 0,0-1-1,32 33-15,-32-32 16,0 32-1,0-32-15,32 32 16,-32-32-16,0-1 16,0 33-16,33 0 15,-33-32-15,32 32 16,-32 0-16,32 0 15,-32-32 1,33 32 0,-1 0-1,-32-33 1,32 33-1,-32 0-15,0-32 16,33 32 15,-33 0 0,32 0-31,-32 32 16,0-32 0,32 0-1,-32 33 16,0-33-15,0 32 46,0-32-15,0 32-31,0 1 15,0-33 0,0 32 0,0-32 1,0 32-32,0-32 15,0 32 1,33-32-1,-33 33-15,0-33 16,0 0 0,0 32-1,0-32-15,0 32 16,0 1-1,0-33 1,0 32 15,0-32 0,0 32 1,0-32-32,0 32 15,0 1 16,0-33 1,0 32-32,0-32 15,0 32 1,0 1-1,0-33-15,0 32 16,0-32-16,0 32 16,0-32-16,0 33 15,0-1 16,0-32-15,0 32-16,0-32 16,0 32-1,0 1-15,0-33 16,0 32-1,0 0-15,32-32 16,-32 33-16,0-33 47,0 32 0,0-32-16,32 32 0,-32-32 0,0 32-15,0-32-16,0 33 15,0-1 1,33-32 0,-33 32-16,0 1 15,0-33 16,0 0 47,0 32-62,32-32 15,-32 32-31,0 0 63,0-32-48,0 33 1,0-33-16,0 32 15,0-32 1,0 32 0,0 1-16,32-33 15,-32 32 16,0-32 32,0 32-63,0 0 15,0-32-15,0 33 32,0-33-32,0 32 15,0-32-15,0 32 16,32-32-1,-32 33-15,0-33 16,0 32-16,0-32 31,0 32-15,0-32 15,0 32 16,0 1-32,0-33-15,0 32 16,0 0-16,0 1 16,0-33-16,0 32 15,0 0-15,0 0 16,0 1-16,33-33 15,-33 32-15,0 0 16,0-32 31,0 33-32,0-33-15,0 32 16,0 0 0,0 0-16,0 1 15,0-1-15,0-32 16,0 32 15,0 1-15,0-1-1,0-32-15,0 32 16,0 0-16,0 1 15,0-1-15,0 0 16,32 1-16,-32-33 16,0 64-16,0-31 15,0-33 1,0 32-1,32 0-15,-32-32 32,0 32-17,0-32-15,0 33 16,0-1-16,0-32 15,0 32-15,0-32 16,0 33-16,0-33 16,0 32-1,0 0 1,0-32-16,0 32 15,0 1-15,33-1 16,-33-32-16,0 32 16,0 1-16,0-1 15,0 0-15,0-32 16,0 32-1,0 1-15,0-1 16,0 33-16,0-65 16,0 64-16,0-64 15,0 32-15,0-32 16,0 33-16,0-33 15,0 64-15,0-64 16,0 33 0,0-1-16,0 0 15,0 0-15,0 1 16,0-33-1,32 32-15,0 65 16,-32-65-16,0 0 16,0-32-16,0 33 15,0-33-15,0 32 16,0 0-16,33 65 15,-33-65-15,0 1 16,32 31-16,-32-31 16,32-1-16,-32 0 15,33 0-15,-33 1 16,0-33-16,0 32 31,0 0-31,0 1 16,0 31-16,0 1 15,32-33-15,-32 0 16,32 1-16,-32-1 15,0-32 1,0 32 0,0 1-1,0-1-15,0-32 16,0 32-16,0 0 15,0 1 1,0-33-16,0 32 16,0 0-16,0-32 15,33 33-15,-33-1 16,0 0-16,0-32 15,0 32-15,0 1 16,32-1-16,-32 0 16,0-32-16,0 65 15,0-65-15,0 64 16,0-64-16,32 33 15,-32-33-15,0 32 16,0-32 0,0 32-1,0 1 1,0-1-1,0-32-15,0 32 16,0 0 0,0-32-1,0 33 1,0-33-1,0 32 1,0 0-16,33-32 16,-33 33-1,0-33 16,0 32 1,0-32-32,0 64 15,0-64-15,0 33 16,32-33-1,-32 32-15,0 0 32,0-32-17,0 33 1,0-33 15,0 32-15,0 0-1,0-32-15,0 32 16,0-32-16,0 33 15,0-33-15,0 64 16,0-31-16,0-1 16,32 32-16,0-31 15,-32-1-15,0-32 16,0 32-1,0 1-15,0-1 16,33 0-16,-1 1 16,-32 31-16,32-64 15,1 32 1,-33 1-16,0-33 15,32 0 1,-32 0 0,0 32-1,0-32 32,32 0-31,-32 32-1,0-32 1,33 0-1,-33 0 1,32 0 0,-32 0-1,32 33 1,1-33-1,-1 0 1,-32 32-16,0-32 16,0 0-16,32 0 15,-32 0-15,33 0 16,-1 0-1,-32 0-15,32 0 16,-32 0 0,33 0-1,-33 0-15,0-32 16,32 32-16,0 0 15,-32-33-15,32 33 16,-32-32 0,0 32-16,33 0 15,-33-32 1,0-1-16,32 1 15,-32 32-15,32-64 16,-32 31-16,33 1 16,-33 32-16,32-65 15,-32 65-15,32-32 16,-32 32-16,0-32 15,0-1-15,0 1 16,33 32-16,-33-32 16,32 0-16,-32-33 15,65 33-15,-33-1 16,0-63-16,1 96 15,-1-65-15,0 33 16,-32-1-16,33-31 16,-33-1-16,0 33 15,0 0-15,32-1 16,-32 1-16,32 0 15,-32 0-15,32-33 16,-32 33 0,33-33-16,-1-32 15,33 33-15,-33-1 16,0 1-16,-32 31 15,33 1-15,-1-33 16,0 1-16,-32-1 16,33-32-16,-1 65 15,0-32-15,-32-33 16,33 32-16,-1 0 15,-32 33-15,65-32 16,-33-1-16,-32 33 16,0-33-16,32 1 15,-32 31-15,32 1 16,-32 0-16,0-33 15,33 33-15,-1 0 16,-32-33-16,0 33 16,0-1-16,0 1 15,32 0-15,1-33 16,-33 33-16,0-33 15,0 33-15,32-32 16,0 31 0,1-31-16,-33 31 15,32 1-15,-32-65 16,0 65-16,0 32 15,32-65-15,-32 1 16,0 32-16,0-1 16,0-31-16,0 31 15,0 1-15,33 0 16,-33 0-16,0-1 15,0 1-15,0 0 16,32-33-16,-32 33 16,0-1-16,0-31 15,0 32-15,0-33 16,32 0-16,-32-31 15,0 96-15,0-33 16,0 1-16,0 0 16,33-1-16,-33 1 15,0-32-15,0-1 16,0 0-16,0 33 15,0 0-15,0-33 16,0 65 0,0-32-16,0 0 15,0-1-15,0 33 16,0-64-16,0 32 15,0-1-15,0-31 16,0 31-16,0-31 16,0-1-16,32 33 15,-32-33-15,0 33 16,0 0-16,0 0 15,32-1-15,-32-31 16,0 31-16,0 1 16,0-32-16,0-1 15,0 0-15,0 33 16,0-33-16,33 33 15,-1 0-15,-32 0 16,0-1-16,0-31 16,0 64-16,0-33 15,0-31-15,0 64 16,0-65-16,0 65 15,32-32-15,-32 0 16,0-1 0,0 33-16,0-32 15,0 0-15,32 0 16,-32-1-16,33 1 15,-33-33-15,32 33 16,33 0-16,-65-33 16,64 1-16,-31-1 15,-33 1-15,0 31 16,64-31-16,-64-33 15,0 65-15,33-33 16,-33 0-16,32-31 16,0 31-16,1 0 15,-33-31-15,64-34 16,-31 66-16,-1-33 15,0 0-15,0-64 16,1 64-16,-1 0 16,0-65-16,-32 33 15,0 0-15,33 32 16,-1-64-16,-32 32 15,32 0-15,1-33 16,-33 1 0,0-1-16,32 33 15,-32-65-15,0 97 16,0-32-16,0 32 15,0 33-15,0-33 16,0 32-16,0-31 16,0 31-16,32 0 15,-32 1-15,0-1 16,0 1-16,0-1 15,0 33-15,0 0 16,0-1-16,0 1 16,0-33-16,0 65 15,0-32-15,0-32 16,0 64-16,0-65 15,0 33-15,0-1 16,0 1-16,0-65 16,0 65-16,0 0 15,0-33-15,0 0 16,0 33-16,0 0 15,0-33-15,0 1 16,0 31 0,33-31-16,-1-1 15,-32 1-15,0-1 16,0 1-16,0-1 15,0 0-15,0 1 16,0-1-16,0 1 16,0-1-16,0 1 15,0-1-15,0-32 16,0-97-16,0 1 15,0 63-15,0-31 16,0 0-16,0 31 16,0-96-16,0 33 15,32-33-15,-32 0 16,0-33-16,0 33 15,0 0-15,0 0 16,0-32-16,0 64 16,0 1-16,0-1 15,0-32-15,0 97 16,0-65-16,0 65 15,0 0-15,0-65 16,0 65 0,0 32-16,0-32 15,0 32-15,0 32 16,0 1-16,0-1 15,0 1-15,0-1 16,0 0-16,33 33 16,-33 0-16,0 0 15,0 32 16,0 0 266,0 0-297,0 32 15,0 0-15,-33-32 16,33 32-16,-32 1 16,32-1-16,-32 33 15,-1-33-15,-31 32 16,64 1-16,-33-33 15,1 33-15,32-65 16,0 32-16,0 0 16,0 1-16,0-33 109,0 0-109,0-65 15,32 1-15,1-1 16,-33 33-16,32-33 16,0 65-16,1-64 15,-33 64-15,32-33 16,0 1-16,1 0 15,-33 32-15,32 0 16,0 0 15,-32 0-15,33 0-16,31 0 15,-32 32-15,65 0 16,-64 33-16,-1-33 16,33 0-16,-33 33 15,-32-33-15,32 1 16,-32-33-16,0 32 15,0-32 1,33 32 0,-33-32-1,32 0-15,-32 32 16,0-32 62,-32 0-63,32 0 1,0 0 0,-33 0-16</inkml:trace>
  <inkml:trace contextRef="#ctx0" brushRef="#br0" timeOffset="4559.2">15156 3196 0,'0'0'15,"0"32"1,0 1-1,0-1-15,0-32 16,0 32 0,-32 33-16,-1-33 15,-31 33-15,-1 32 16,0-33-16,1 1 15,64-33-15,0 0 16,-32 1-16,-1-33 16,33 0 15,0 0 31,0 0-62,33-65 16</inkml:trace>
  <inkml:trace contextRef="#ctx0" brushRef="#br0" timeOffset="5167.6">15221 3228 0,'0'0'0,"32"0"31,-32 0-15,0 0 0,32 65-16,1-65 15,-1 0-15,0 32 16,-32-32-16,0 65 15,33-65-15,-1 64 16,0-31 0,-32-33-16,65 32 15,-65 0-15,0-32 16,32 0-16,-32 0 15,32 0-15,1 0 32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4:39.06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4:55.38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5:03.90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5:44.60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6:05.4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6:41.2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6:50.9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994 11720 0,'0'0'78,"0"0"31,0 0-109,0 0 15,-32 0 1,32 32 0,0-32-1,0 0 1,0 33 15,0-1 16,0-32-32,0 32 1,0-32 0,0 32-1,0-32 1,0 0-16,0 32 31,0 0-15,0-32-1,32 0 1,-32 0-16,33 0 31,-33 0-15,32 0-1,-32 0 1,32 0-1,-32 0-15,33 0 32,-1 0-1,-32 0 0,0 0-15,0-32-1,0 32 1,0-32-1,0 32 17,-32 0-32,32 0 15,-33 0 16,33-32-15,-32 32-16,32 0 16,-32 0-1,-1 0 16,33 0 16,-32 0-47,0 0 31,-1 0-15,33 0 0,-32 0-16,32 0 15,0 0 1,-32 0-16,32 32 15,0-32 1,0 32-16,0 0 16,0 1-1,0-33 16,0 0-31,0 0 16,32 0-16,-32 32 16,32-32-1,1 0-15,-33 0 16,32 0-1,-32 0 1,32 0-16,-32 0 31,33 0-31,-33-32 31,32 32-15,-32 0-16,0-33 16,0 33-1,0-32 16,0 0-15,0 32 0,0-32 15,0 32-16,0 0 63,-32 0-62,32 0 15,-33 0 0,33 0-31,0 0 32,0 0-32,0 32 15,-32 0-15,32-32 16,0 32-1,0-32 1,0 33 0,0-33-16,0 32 31,32-32-31,-32 32 15,0-32 1,33 0 0,-1 0-1,-32 0 1,32 0-16,-32 0 15,33 0-15,-33-32 47,0 32-16,0-32-31,0 32 16,0-33 0,0 33-16,0-32 15,0 0 1,0 32-16,0-32 31,0 32-15,0-32-1,0 32-15,-33 0 47,33 0 31,-32 0-78,32 0 16,-32 0-1,-1 0 1,33 0 15,-32 0 31,32 0-30,0 0-32,0 32 15,0 0-15,0 0 16,0-32-1,0 0 1,0 32-16,0-32 16,0 33-1,0-33 1,32 0 15,1 0-15,-33 0-1,32 0 16,-32 0-15,0 0-16,0 0 16,32-33-16,-32 33 15,0-32 1,0 0-1,0 32 1,0-32 0,0 0-1,0 0 1,-32 32-1,32 0-15,-32 0 32,32 0-17,0-33 1,-33 33-1,33 0 1,-32 0 15,32 0-31,-32 0 16,-1 0 15,33 0 0,0 0-31,0 33 16,0-1 15,0-32-15,0 32-1,0-32-15,0 32 16,0-32-1,0 32-15,0 0 16,0-32-16,0 0 16,33 0-1,-33 0 1,0 33-1,32-33 1,-32 0 0,32 0-1,-32 0 1,33 0-16,-1 0 15,-32 0 1,0 0 15,0 0-15,32 0-1,-32-33-15,0 1 16,0 32 0,0-32-1,0 32 1,0 0-1,0-32 17,-32 32-32,0 0 15,32 0-15,-33 0 16,33 0 15,-32 0-15,32 0-1,-32 0-15,-1 0 16,33 0-1,0 0 1,0 0-16,0 32 16,0-32-1,0 32-15,0 0 16,0-32-16,0 33 15,0-33 1,0 32-16,33-32 16,-33 0-1,32 0 16,-32 0 1,32 0-17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7:36.39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54 18533 0,'0'0'125,"0"0"-94,0 0-31,0-32 16,0-1-1,0 33-15,0-32 16,0 0-16,0-1 15,0 33-15,0-32 16,0 0-16,0 0 16,0 32-16,0-33 15,0 33-15,0-64 16,0 64-16,0-33 15,0 33-15,0-32 16,0 0-16,0 32 16,0-32-1,0 32 1,0-33-1,0 33 1,0-32-16,0 0 16,0 32-16,0-33 15,0 33-15,0-32 16,0 0-16,0 32 15,0-32-15,0 32 16,0-65-16,0 65 16,0-32-1,0-1-15,0 1 16,33 0-16,-33 32 15,0-32-15,0-1 16,0 1-16,0 32 16,0-65-16,0 65 15,0-32-15,0 0 16,0 0-16,0-1 15,0 33-15,0-64 16,0 64-16,0-33 16,0 33-16,0-64 15,0-1-15,0 33 16,0 0-16,0-1 15,0 33-15,0-64 16,0 32-16,0-1 16,0 1-16,0 0 15,0-1-15,0 33 16,0-32-16,0 0 15,0 0-15,0-1 16,0 1-16,0 0 16,0-1-1,0 1 1,0 0-16,32-1 15,-32 1-15,0 32 16,0-64-16,0 31 16,0 1-16,0 0 15,0-1-15,0 1 16,0 0-16,0 0 15,0-1-15,0 33 16,0-64-16,0 64 16,0-33-16,32 1 15,-32 0-15,0 0 16,0-1-16,0 1 15,0 32-15,0-65 16,0 65-16,0-32 16,0-32-16,32 64 15,-32-33 1,0 1-16,0 0 15,0 32-15,0-65 16,0 33-16,0 0 16,0-1-16,0 1 15,0-33-15,0 33 16,0 0-16,0 0 15,0-1-15,33 1 16,-33 0-16,0-33 16,0 33-1,32 0-15,-32-1 16,0 1-16,0-33 15,0 65-15,0-32 16,0-32-16,0 31 16,0 1-16,0 0 15,0 32-15,32-65 16,-32 65-16,0-65 15,0 33-15,33 0 16,-33-33-16,0 33 16,0 0-16,0 32 15,0-33-15,32 1 16,0 0-16,-32 0 15,0 32-15,0-65 16,0 65-16,0-32 16,0-1-16,33 1 15,-33 32-15,0-32 16,0-33-16,32 65 15,0-32-15,-32 0 16,33-33-16,-1 33 16,-32 0-1,0-1-15,32 1 16,-32-33-16,0 65 15,0-32-15,33-32 16,-33 64-16,0-65 16,0 65-16,0-32 15,32-33 1,-32 65-16,0-32 15,32 0-15,-32 32 16,0-33-16,0-31 16,33 31-16,-1-31 15,-32 32-15,0 32 16,0-33-16,0 1 15,0 32-15,0-32 16,0 32-16,0-33 16,0 1-16,0 0 31,0 32-31,0-32 15,0-1 1,0 1 62,0 0-78,0-1 16,0 33-16,0-32 15,0 0-15,32-1 16,-32 33-16,0-32 15,0 32-15,0-64 16,0 64-16,0-65 16,0 65-1,0-32-15,0 32 16,0-33-16,0 33 31,0-32 78,0 0-109,32 32 16,-32-32-16,0-1 15,0 1-15,0 0 16,0 32 0,33-33-16,-33 1 140,0 0-124,0 32-1,0-32 16,0-1-31,0 1 16,0 32 46,0-32 594,0-1-656,0 33 15,0-32-15,0 0 16,0 0-16,0-1 15,0 33-15,0-32 16,0 32-16,0-32 16,0-1-16,0 1 15,0 0-15,0 0 16,0 32-16,0-33 15,0 1-15,0 0 16,0-1 0,0 1-16,0 32 15,32-32-15,-32 32 16,0-32-16,0 32 15,0-65-15,0 65 16,0-32-16,0-1 16,0 1-1,0 0-15,0 32 16,0-32-1,0-1-15,0 33 16,0-32-16,0 32 16,0-32-16,0-1 15,0 33 1,0-32-16,0 32 15,0-32-15,0 32 16,0-32-16,0-1 16,0 1-16,0 32 15,0-32 1,0-1-16,0 33 15,0-32-15,0 32 16,0-65-16,32 65 16,-32-32-16,0 32 15,0-32-15,0 0 16,0 32-16,0-33 15,0 33 1,0-32 0,0 32-1,0-32 1,0-1-16,0 1 15,0 32 1,0-32-16,0 0 16,0 32-1,0-33-15,0 33 31,0-32-15,0 32 0,0-32-1,0-1-15,33 33 16,-33-32-16,0 32 15,32-32 1,-32 0-16,0 32 16,0-33-16,0 33 15,0-32 1,0 32-1,0-32 1,0-1 0,0 1 30,0 32 1,0-32-31,0 0 15,0 32-15,0-33-1,0 33 1,0-32-16,0 0 15,0 32 1,0-33-16,32 33 16,-32-32-16,0 32 15,0-64-15,0 64 16,0-65-16,0 65 15,0-32-15,0-1 16,0 1-16,0 0 16,0 0-1,0-1-15,0 1 16,0 0-16,0-1 15,0 1-15,0 0 16,0 0-16,0 32 16,0-33-16,0 1 15,0-33 1,0 65-16,0-32 15,0 32-15,0-64 16,0 64 0,0-33-1,0 33-15,33 0 16,-33-32-1,0 0-15,0-1 16,0 33 0,32-32-16,-32 32 31,0-65-16,0 65-15,0-32 16,0 32 0,0-32-1,0 0-15,0 32 16,0 0-16,0-33 15,0 33-15,0-32 16,0 32-16,0-32 16,0-1-16,0 1 15,32 32 1,-32-32-16,0 0 15,0-1-15,0 1 16,0 0 0,0-33-16,0 33 15,0 0-15,0-1 16,33 1-16,-33 0 15,32-1-15,-32-31 16,0 64-16,0-32 16,0-33-16,0 65 15,0-65-15,0 65 16,0-32-16,0 0 15,0 0-15,0-33 16,0 65-16,0-32 16,32-1-1,-32 1-15,33 32 16,-33-32-16,0 0 15,0-1-15,0 33 16,0-32-16,0 0 16,0-1-16,0 1 15,0 32 1,0-32-16,0 0 15,0 32-15,0-33 16,32 33-16,-32 0 16,0-32-16,0 32 15,0-32-15,0-1 16,0 33-16,0-32 15,0 32-15,0-64 16,32 64-16,-32-33 16,0 33-1,0-64-15,0 64 16,0-33-16,0 33 15,0-64-15,0 64 16,0-33-16,33-31 16,-33 64-1,0-65-15,0 33 16,0 0-16,32-33 15,-32 65-15,0-32 16,0-33-16,0 33 16,0 0-16,0-33 15,0 33-15,0 0 16,32-33-16,-32 65 15,32-32-15,-32-33 16,0 65-16,0-64 16,0 64-16,0-33 15,0 1-15,0 0 16,0 32-16,0-33 15,0 33-15,0-32 16,0 32-16,0-32 16,0 0-1,0 32 1,0-33-1,0 33 1,0-32 15,0 0-15,33 32 31,-33-33 77,0 33-124,0-32 32,0 32-17,0-32-15,0 0 16,0 32-1,0-33-15,0 33 16,0-32-16,0 0 16,32-1-1,-32 33-15,0-32 16,0 32-16,0-32 15,0 0-15,0 32 16,0-33-16,32 33 16,-32-64-16,0 64 15,0-33-15,0 1 16,0 0-1,0 32-15,0-32 16,0 32-16,0-33 16,33 1-16,-33 0 15,0 32 1,0-33-16,0 1 15,0 32-15,0-32 16,32 32-16,-32-33 16,0 33-16,0-32 15,0 0-15,0 32 16,0-32-16,0-33 15,0 65-15,0-65 16,0 65-16,32-32 16,-32 0-1,0 0-15,0-33 16,0 33-16,33-1 15,-33 1-15,0 0 16,0 32-16,32-32 16,-32-1-1,0 1-15,0 32 16,0-32-16,0 32 15,0-33-15,32 1 16,-32 32-16,0-32 16,0 32-16,0-32 15,0 32 1,0-33-16,0 1 15,0 32 1,0-32 0,33 32-1,-33-33-15,0 1 16,0 32-16,0-32 15,0 32 1,0-32 15,0 32-31,32 0 16,-32-33-1,0 1 1,0 32 0,0-32-1,0 32-15,0-33 16,0 33-1,0-64-15,0 64 16,0-32-16,32 32 16,-32-33-16,0 1 15,0 32-15,0-32 16,0-1-16,0 33 15,0-32 17,0 32-32,0-32 15,33 0 1,-33-1-1,32 33-15,-32 0 16,0-32 0,0 32-1,0-32 1,0-1-1,0 33-15,32 0 16,-32-32-16,0 32 16,0-32-16,0 0 15,32 32-15,-32-33 31,33 33-31,-33-32 16,0 32 0,32-32-1,-32-1 1,0 33-1,0 0 1,0-32 31,32 32-47,-32-32 16,0-1-16,0 33 15,0-32-15,0 32 16,0-32-1,33 32-15,-33 0 16,0-32 15,32 32-31,-32-33 78,0 33 125,32 0-203,-32 0 125,33 0 764,-1 0-889,-32 0 640,32 0-625,-32 0 16,0 0 266,33 0-282,-33 0 17,0 33-1,0-33 0,0 32 0,0-32-31,32 0 94,-32 0-79,0 32-15,32-32 16,-32 0 0,0 0-1,0 32 1,65 1 77,-65-33-93,32 32 16,-32-32 0,0 0-16,33 0 31,-33 0 125,32 0-141,0 65-15,-32-65 16,32 32-16,-32-32 16,0 32 15,0 1 0,0-33 31,33 0-15,-33 32-47,0-32 16,32 32-16,-32 0 15,32-32-15,-32 33 16,0-33-16,33 0 16,-33 32-16,0-32 31,0 32 16,0-32-32,0 33 63,64-33-62,-64 32-1,0-32-15,0 0 16,0 32-16,33 0 16,-1-32-16,-32 33 15,0-33 16,0 32 63,32 0-78,-32 1-16,0-33 15,0 32 1,0 0-16,0-32 15,0 32 17,0-32-1,0 33-16,33-33 1,-33 32-16,0 0 16,0-32-16,0 0 15,0 33-15,0-33 16,32 32-16,-32 0 15,0-32 1,0 32 31,32 1 93,-32-1-140,33 33 16,-1-65-1,-32 0-15,0 32 16,0 0 0,32-32-16,-32 32 15,0-32-15,0 33 16,0-33-1,0 32 1,33 0-16,-33 1 16,32-33-16,-32 32 15,0-32 16,0 32 32,0-32-48,32 32-15,-32 1 16,32 31 0,-32-64-16,0 0 15,33 33 1,-33-33 140,0 32-141,0-32-15,32 64 16,0-64-16,-32 33 16,0-1-16,0-32 15,0 32-15,0-32 47,0 33 31,0-33-62,33 32-1,-33 0 1,0-32-1,0 32-15,32 1 16,-32-1-16,32-32 16,-32 32-1,0-32 1,0 0 140,0 33-78,0-1-78,0-32 15,33 32-15,-33-32 16,0 33 0,0-33-16,32 32 15,0 0 16,-32-32-31,0 32 16,0-32-16,33 33 16,-33-1-1,0-32-15,32 32 16,-32-32-1,0 33 1,32-33 15,-32 32-15,33 0-1,-33-32-15,0 32 16,0-32-16,0 33 16,0-1-16,0 0 15,0 1-15,0-1 16,32-32-16,-32 32 15,0 0-15,0 1 16,0-1-16,0-32 16,0 32-16,0 1 15,0-1-15,0 0 16,32 0-1,-32-32-15,33 33 16,-33-33-16,0 64 16,0-64-16,0 33 15,0-33-15,0 32 16,0 0-16,0-32 15,0 32-15,0 1 16,0-1-16,0-32 16,32 32-16,-32-32 15,0 33-15,0-33 16,0 32-16,0 0 15,0-32 1,0 32-16,32 1 16,-32-1-1,32-32-15,-32 32 16,0 1-16,0-33 15,33 32-15,-33-32 16,0 32 0,0-32-16,32 32 15,-32 1-15,0-33 16,0 32-1,0 0-15,32-32 16,-32 33-16,0-1 16,0 0-1,0 0-15,0-32 16,0 33-1,33-1-15,-33 0 16,0-32-16,0 33 16,0-33-16,0 64 15,0-31-15,32-1 16,-32 0-16,32 0 15,-32 1-15,0-33 16,0 32-16,0 0 16,0 1-16,0-33 15,0 64-15,0-64 16,0 32-16,0 1 15,0-1 1,0 0-16,0-32 16,0 65-16,0-65 15,0 32-15,0 0 16,0 1-1,0-1-15,0 0 16,0 1-16,0-33 16,0 32-16,0 0 15,33 0-15,-33-32 16,0 65-16,0-65 15,0 32-15,0-32 16,0 33-16,0-1 16,0-32-16,0 32 15,0-32-15,0 32 16,0-32-16,0 33 31,0-1-31,0 0 16,0-32-16,32 65 15,-32-33 1,0 0-16,0-32 15,0 33 1,0-33-16,0 32 16,0 0-1,0-32 1,0 33-1,32 31-15,-32-64 16,0 32-16,0 1 16,0-1-16,0-32 15,0 65-15,0-65 16,33 32-16,-33 0 15,0 0-15,0-32 16,0 33-16,0-33 16,0 64-1,32-31-15,-32-1 16,0 0-16,0-32 15,0 65-15,0-65 16,0 32-16,0-32 16,0 32-1,0-32-15,0 33 16,0-1-16,0-32 15,0 0-15,0 32 16,0-32-16,0 65 16,0-33-16,0 0 15,0-32 1,0 33-1,0-33-15,0 32 16,0-32-16,0 65 16,32-65-16,-32 32 15,0 32-15,0-64 16,0 65-16,33-33 15,-33 1-15,0 31 16,0-32-16,0 1 16,0-33-16,0 32 15,0-32-15,0 32 16,0-32-1,0 65-15,0-33 16,0 0 0,0-32-16,0 33 15,0-1-15,0 0 16,0-32-16,0 33 15,0-33-15,0 32 16,0-32-16,0 32 16,0 0-16,0-32 15,0 33-15,0-33 16,0 64-1,0-64-15,0 33 16,0-33-16,0 32 16,0 0-16,0-32 15,0 32 1,0-32-16,0 33 15,32-33 1,-32 0-16,0 32 16,0 0-16,0-32 15,0 33-15,0 31 16,0-64-1,0 32 1,0 1 0,0-33-1,0 32-15,0 0 16,0 1-16,0-33 15,0 32-15,0-32 16,32 32 0,-32-32-1,0 33-15,0-1 16,0-32-1,0 32 1,0-32-16,0 32 16,33 1-16,-33-33 15,0 32 1,0-32-1,0 32-15,0-32 16,0 0-16,0 33 16,0-1-16,0-32 15,0 32-15,0-32 31,0 32-15,0 1 0,0-33-1,0 32 1,0-32-16,0 32 15,0-32 1,0 33 0,0-1-16,0-32 15,0 32 16,0-32-15,0 32 15,0 1-15,0-33 15,32 32-31,-32-32 16,0 32-16,0-32 15,0 0-15,0 33 31,0-1 1,32-32-17,-32 0-15,0 32 16,0-32-1,0 0-15,0 32 16,32-32-16,-32 0 16,0 33-1,0-1 1,33-32-1,-33 0-15,0 32 16,0-32 0,0 33-16,0-1 15,32-32-15,-32 32 16,0-32-16,32 32 15,-32 1 1,0-33-16,0 32 16,33-32-1,-33 32-15,0-32 16,0 33-16,0-1 15,32-32 1,-32 32 0,0-32-16,0 32 15,0 1 1,0-33-1,0 32 1,0-32-16,0 32 16,32-32-16,-32 33 15,0-1-15,0-32 16,0 32-1,0-32-15,0 32 16,33-32-16,-33 33 16,0-33-16,0 32 15,0-32 1,0 32-16,0-32 15,0 33 1,0-1 15,0-32-31,0 32 16,32-32-1,-32 32-15,0 1 16,0-33 0,0 32-16,0-32 15,0 32-15,0-32 16,0 33-1,0-1-15,0 0 16,0 1 0,0-1-16,0-32 15,0 32-15,0 0 16,0-32-1,0 33-15,0-33 16,0 32-16,32-32 16,-32 32-16,0 1 15,0-33-15,0 32 16,0-32-1,0 64-15,0-64 16,0 33-16,0-1 16,0 0-16,0 1 15,0-1-15,0 0 16,0 0-16,0 1 15,0 31-15,0-31 16,0-1-16,0 0 16,33 33-16,-33-33 15,0 33-15,0-65 16,0 32-16,0 0 15,0 0-15,32 1 16,-32-33-16,0 32 16,0 0-16,0-32 15,0 33 1,0-33 15,32 32-15,-32 0-1,0-32-15,0 32 16,0-32-16,0 33 15,0-1-15,0 0 16,0-32-16,0 33 16,33-33-16,-33 0 15,0 32-15,0 0 16,0-32-16,0 32 15,0-32 1,0 33-16,0-33 16,32 32-16,-32 0 15,0-32 16,0 33-15,0-33 0,0 32-16,0 0 15,0 0 1,0-32-1,0 33-15,0-1 16,0-32 15,0 32 0,0-32-31,0 33 16,0-33 0,0 32-16,0 0 15,0-32-15,0 33 16,0-1-16,0 0 15,0 33-15,0-65 16,0 32-16,0 33 16,0-65-16,0 32 15,0-32-15,32 64 16,-32-64-16,0 65 15,0-33-15,0-32 16,0 33 0,0-1-1,0-32-15,0 32 47,0-32-31,33 0-1,-33 32-15,0 1 16,0-1-16,32 0 15,0-32-15,-32 33 16,0-33-16,32 0 16,-32 32-16,0 0 15,33-32 1,-33 32-16,0-32 15,0 33 1,0-1-16,32 0 16,-32-32-1,32 0-15,-32 33 31,0-33 1,0 32-32,0 0 15,0 0-15,65 1 16,-65-1-16,0 0 15,0 1-15,32 31 16,1-32-16,-1 33 16,33-33-1,-65 1-15,32-33 16,-32 32-16,32-32 15,-32 32-15,33 0 32,-33-32 14,0 33-14,0-33-1,0 32-31,0-32 15,0 32-15,32-32 16,-32 33 0,0-33-16,32 32 15,-32-32-15,0 0 16,0 32 15,0 0 0,0-32-15,33 0-16,-1 33 15,-32-33-15,0 32 16,0 0-16,0-32 16,0 33 15,0-33 16,32 0-32,-32 0 16,32 32-15,-32-32 0,33 0-16,-1 65 15,-32-65-15,32 0 16,-32 0-16,33 32 15,-1-32-15,-32 0 16,0 0-16,32 0 31,-32 0 0,33 0-15,-1 0 0,-32 0-16,32 0 15,-32 0 1,33 0-16,-33 0 15,32 0-15,-32-32 16,32 32 0,-32 0-16,0-33 15,0 1 1,33 32-16,-33 0 15,0-32-15,32 32 16,0 0 0,-32-33-16,0 33 15,0-32-15,0 0 16,0 32-1,33-33-15,-33 1 16,0 32 15,32 0-31,0-32 16,-32 32-1,32 0-15,-32 0 16,0-32-16,0 32 16,33 0-16,-33-65 15,0 33 1,32 32-16,-32-33 15,0 1-15,32 32 16,-32-32 0,0 0-16,0 32 15,0 0-15,0-33 16,33 1-16,-33 0 15,32 32-15,0-33 16,-32 1-16,33 0 16,-33 32-16,0-65 15,32 65-15,-32 0 16,0-32-16,32 32 15,-32-32-15,0-1 16,0 33-16,0-32 16,33 0-16,-33 0 15,32 32-15,-32-33 16,0 1-16,32 0 15,-32-1-15,0 1 16,0 0-16,33 0 16,-33-1-16,0 1 15,0 0-15,0 32 16,32-33-1,-32 1-15,0 0 16,0-33 0,0 33-16,32 0 15,-32-33-15,33 33 16,-33 0-16,0 32 15,0-33-15,0 1 16,32 32-16,-32-32 16,0-33-16,32 33 15,-32 0 1,0-1-16,0 1 15,0 0 1,0-33-16,32 33 16,-32-1-16,33-31 15,-33 32-15,0-1 16,0 1-16,0 0 15,0-33-15,0 1 16,0 64-16,0-65 16,32 33-16,-32-1 15,32-31-15,-32 32 16,0-33-1,0 33-15,0-1 16,0 1-16,0 0 16,0 0-16,0-1 15,0 1-15,0 0 16,0 32-16,0-33 15,0-63-15,0 96 16,0-65-16,0 33 16,0-1-16,0 1 15,0 0-15,0-33 16,0 33-16,0 0 15,0-1-15,0-31 16,0-1-16,0 33 16,0 0-16,0-33 15,0 33-15,0 0 16,0-1-16,0 33 15,0-64-15,0 64 16,0-33-16,0 33 16,0-32-16,0 0 15,0-1-15,0 33 16,0-64-1,0 64-15,0-32 16,0-1-16,0 1 16,0 32-16,0-32 15,0-1-15,0 1 16,0 0-16,0 32 15,0-32-15,0-1 16,0 1-16,0 0 16,0-1-16,0 1 15,0 0-15,0 0 16,0 32-1,0-33-15,0 1 16,0 0-16,0-1 16,0 1-16,0-32 15,0-1-15,0 33 16,0-33-16,0 1 15,0 31-15,0-31 16,0 31-16,0-31 16,0 32-16,0-33 15,0 65-15,0-32 16,0-33-1,0 1-15,0 64 16,0-65-16,0-32 16,0 65-16,0 0 15,0-1-15,0-31 16,0 64-16,0-33 15,0 1-15,0 0 16,0 32-16,0-65 16,0 33-16,0 0 15,33-33-15,-33 33 16,0-1-16,0-31 15,0-1-15,0 33 16,0 0-16,0-33 16,0 33-16,0 0 15,0-33-15,0 33 16,0-1-16,0-31 15,0-1-15,0 1 16,32-33-16,-32 65 16,0-65-16,0 64 15,0-31-15,0 32 16,0-33-1,32 33-15,-32-1 16,0 1-16,0 0 16,0-33-16,0 33 15,0 0-15,0-1 16,0-63-16,0 63 15,0 1-15,0-33 16,0 65-16,0-32 16,0 0-16,0-1 15,0 1-15,0 0 16,0 0-16,0 32 15,0-65-15,0 0 16,0 1-16,0 32 16,0-1-16,0 1 15,0 0-15,0-33 16,0 33-16,0 32 15,0-65-15,0 65 16,0-32-16,0-33 16,33 65-16,-33-64 15,0 32-15,0-1 16,0 1-1,0 0-15,0-1 16,0 33 0,32-32-16,-32 32 15,0-32-15,0 32 16,0-32-1,0-1-15,0 33 16,0-32-16,0 0 16,0-1-16,0 33 15,0-32 1,0 32-1,0-32 1,0 0-16,0 32 16,0-33-16,0 33 15,0-32-15,0 32 16,0-32-16,0-1 15,0 33-15,0-32 16,0 32 0,0-32-16,0 0 15,0 32-15,0-33 16,0 33-1,0-32 1,0 32-16,0-32 16,0-1-1,0 1 1,0 32-16,0-32 15,0 0-15,0 32 16,0-33-16,0 33 16,0-32-16,32 32 15,-32-65-15,0 65 16,0-32-16,0 0 15,0-1-15,0 33 16,0-32-16,0 0 16,0 0-16,0 32 15,0-33-15,33 33 16,-33-32-16,0 0 15,32-1-15,-32 1 16,32 0-16,-32 0 16,0-1-16,33 1 15,-33 32-15,0-65 16,0 33-1,0 0-15,0 0 16,32-33-16,-32 65 16,32-65-16,-32 33 15,0-32-15,0-1 16,0 0-16,0 1 15,33 32-15,-1-65 16,-32 32-16,32 1 16,-32-1-16,0-32 15,0 33-15,0-1 16,32 0-16,-32 33 15,0-97-15,33 97 16,-33-33-16,32 0 16,-32-31-16,0 31 15,0 0-15,32 1 16,1-33-16,-33 32 15,0 1-15,32 32 16,-32-33-16,0-32 16,0 33-16,0-1 15,0 0-15,0 1 16,32-33-1,-32 65-15,0-33 16,33 33 0,-33-33-16,0 33 15,0-33-15,32 1 16,-32 32-16,32-1 15,-32-31 1,0-1-16,0 33 16,0-33-16,33 33 15,-33 0-15,0-33 16,0 0-16,0 33 15,32 0-15,-32 0 16,0-1-16,0 1 16,0 0-16,0-1 15,0 1-15,0 0 16,0 0-16,32 32 15,-32-33-15,0 1 16,0 32-16,0-32 16,0 32-1,0-33-15,0 1 16,0 32-1,0-32 1,0 32 0,0-32-16,0 32 15,0-33-15,33 1 16,-33 0-16,0 32 15,0-65 1,0 65-16,0-64 16,0 31-16,0 33 15,0-64-15,0 64 16,0-65-16,0 33 15,0-33-15,0 33 16,0 0-16,0-33 16,0 1-16,0 31 15,0 1-15,0-33 16,0 33-16,0 0 15,0-65-15,0 65 16,0-33-16,0 33 16,0-33-16,0 65 15,0-32-15,0-33 16,0 33-16,0 0 15,0-1-15,0 33 16,0-64-16,0 64 16,0-65-16,0 33 15,0 32-15,0-32 16,0-1-16,0 33 15,0-32 1,0 0-16,0 0 16,0 32-16,0-33 15,0 33-15,0-64 16,0 64-1,0-33-15,0 33 16,0-32 0,0 32-16,0-32 15,0 0-15,0 32 16,0-33-1,0 33-15,0-32 16,0 0 0,32 32-1,-32 0-15,0-33 16,0 33-1,0-32 1,32 32-16,-32 0 16,0-32-1,0 0 1,0 32-16,0-33 15,0 1 1,0 0 0,0 32-16,0-33 31,0 33-16,0-32 1,0 0 15,0 32-15,0-32-1,0 32 1,0-33-16,0 33 16,0-32 15,0 0-16,0 32 1,0-33-16,0 1 16,0 0-16,0 32 15,0-32-15,33 32 16,-33 0-16,0-33 31</inkml:trace>
  <inkml:trace contextRef="#ctx0" brushRef="#br0" timeOffset="2232.8">13896 18339 0,'0'0'31,"0"32"-15,32 1 0,0-1-16,-32 0 15,33 33-15,-1-33 16,-32 1-16,32-33 15,1 32-15,-33 32 16,0-64-16,0 33 16,0-33-1,0 0 110,0 0-109,0 0-16,32 0 15,-32-33-15,32 33 16,1-64-16,-33 64 15,32-32-15,-32 32 16,0-33-16,32 33 16,-32-32-16,32 32 15,-32 0 63,0-32 16,0 32-79,0 0 1,33-33 187,-33 1-188,32 32 17,-32 0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4:39.06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600" max="1600" units="cm"/>
          <inkml:channel name="Y" type="integer" max="900" units="cm"/>
          <inkml:channel name="T" type="integer" max="2.14748E9" units="dev"/>
        </inkml:traceFormat>
        <inkml:channelProperties>
          <inkml:channelProperty channel="X" name="resolution" value="20.77922" units="1/cm"/>
          <inkml:channelProperty channel="Y" name="resolution" value="10.34483" units="1/cm"/>
          <inkml:channelProperty channel="T" name="resolution" value="1" units="1/dev"/>
        </inkml:channelProperties>
      </inkml:inkSource>
      <inkml:timestamp xml:id="ts0" timeString="2017-09-28T18:06:03.2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938 7218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4:55.38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5:03.90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25T18:45:44.606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14994 11720 0,'0'0'78,"0"0"31,0 0-109,0 0 15,-32 0 1,32 32 0,0-32-1,0 0 1,0 33 15,0-1 16,0-32-32,0 32 1,0-32 0,0 33-1,0-33 1,0 0-16,0 32 31,0 0-15,0-32-1,32 0 1,-32 0-16,33 0 31,-33 0-15,32 0-1,-32 0 1,32 0-1,-32 0-15,33 0 32,-1 0-1,-32 0 0,0 0-15,0-32-1,0 32 1,0-32-1,0 32 17,-32 0-32,32 0 15,-33 0 16,33-33-15,-32 33-16,32 0 16,-32 0-1,-1 0 16,33 0 16,-32 0-47,0 0 31,-1 0-15,33 0 0,-32 0-16,32 0 15,0 0 1,-32 0-16,32 33 15,0-33 1,0 32-16,0 0 16,0 0-1,0-32 16,0 0-31,0 0 16,32 0-16,-32 33 16,32-33-1,1 0-15,-33 0 16,32 0-1,-32 0 1,32 0-16,-32 0 31,33 0-31,-33-33 31,32 33-15,-32 0-16,0-32 16,0 32-1,0-32 16,0 0-15,0 32 0,0-33 15,0 33-16,0 0 63,-32 0-62,32 0 15,-33 0 0,33 0-31,0 0 32,0 0-32,0 33 15,-32-1-15,32-32 16,0 32-1,0-32 1,0 32 0,0-32-16,0 33 31,32-33-31,-32 32 15,0-32 1,33 0 0,-1 0-1,-32 0 1,32 0-16,-32 0 15,33 0-15,-33-32 47,0 32-16,0-33-31,0 33 16,0-32 0,0 32-16,0-32 15,0 0 1,0 32-16,0-33 31,0 33-15,0-32-1,0 32-15,-33 0 47,33 0 31,-32 0-78,32 0 16,-32 0-1,-1 0 1,33 0 15,-32 0 31,32 0-30,0 0-32,0 32 15,0 1-15,0-1 16,0-32-1,0 0 1,0 32-16,0-32 16,0 32-1,0-32 1,32 0 15,1 0-15,-33 0-1,32 0 16,-32 0-15,0 0-16,0 0 16,32-32-16,-32 32 15,0-32 1,0 0-1,0 32 1,0-33 0,0 1-1,0 0 1,-32 32-1,32 0-15,-32 0 32,32 0-17,0-33 1,-33 33-1,33 0 1,-32 0 15,32 0-31,-32 0 16,-1 0 15,33 0 0,0 0-31,0 33 16,0-1 15,0-32-15,0 32-1,0-32-15,0 33 16,0-33-1,0 32-15,0 0 16,0-32-16,0 0 16,33 0-1,-33 0 1,0 32-1,32-32 1,-32 0 0,32 0-1,-32 0 1,33 0-16,-1 0 15,-32 0 1,0 0 15,0 0-15,32 0-1,-32-32-15,0 0 16,0 32 0,0-32-1,0 32 1,0 0-1,0-33 17,-32 33-32,0 0 15,32 0-15,-33 0 16,33 0 15,-32 0-15,32 0-1,-32 0-15,-1 0 16,33 0-1,0 0 1,0 0-16,0 33 16,0-33-1,0 32-15,0 0 16,0-32-16,0 32 15,0-32 1,0 33-16,33-33 16,-33 0-1,32 0 16,-32 0 1,32 0-17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07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6908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7681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971799" y="1964267"/>
            <a:ext cx="5398295" cy="2421464"/>
          </a:xfrm>
        </p:spPr>
        <p:txBody>
          <a:bodyPr anchor="b">
            <a:normAutofit/>
          </a:bodyPr>
          <a:lstStyle>
            <a:lvl1pPr algn="r">
              <a:defRPr sz="36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971799" y="4385733"/>
            <a:ext cx="5398295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350" cap="all"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699419" y="5870576"/>
            <a:ext cx="1200150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971799" y="5870576"/>
            <a:ext cx="3670469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956719" y="5870576"/>
            <a:ext cx="413375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814407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37990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3308581"/>
            <a:ext cx="7598570" cy="1468800"/>
          </a:xfrm>
        </p:spPr>
        <p:txBody>
          <a:bodyPr anchor="b"/>
          <a:lstStyle>
            <a:lvl1pPr algn="l">
              <a:defRPr sz="30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7381"/>
            <a:ext cx="7598571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 cap="all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19991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1" y="2142067"/>
            <a:ext cx="3746501" cy="364913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66421" y="2142068"/>
            <a:ext cx="3746499" cy="364913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1068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0252" y="2218267"/>
            <a:ext cx="3531791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351" y="2870201"/>
            <a:ext cx="3747692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3" y="2226734"/>
            <a:ext cx="3542110" cy="576262"/>
          </a:xfrm>
        </p:spPr>
        <p:txBody>
          <a:bodyPr anchor="b">
            <a:no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67612" y="2870201"/>
            <a:ext cx="3746501" cy="292099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2258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95389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81971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2074333"/>
            <a:ext cx="2760664" cy="1371600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86151" y="609601"/>
            <a:ext cx="4626770" cy="5181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3445933"/>
            <a:ext cx="276066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20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220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34007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0" y="1600200"/>
            <a:ext cx="4623490" cy="1371600"/>
          </a:xfrm>
        </p:spPr>
        <p:txBody>
          <a:bodyPr anchor="b">
            <a:normAutofit/>
          </a:bodyPr>
          <a:lstStyle>
            <a:lvl1pPr algn="l">
              <a:defRPr sz="21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652190" y="914400"/>
            <a:ext cx="2460731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0" y="2971800"/>
            <a:ext cx="4623490" cy="1828800"/>
          </a:xfrm>
        </p:spPr>
        <p:txBody>
          <a:bodyPr anchor="t">
            <a:normAutofit/>
          </a:bodyPr>
          <a:lstStyle>
            <a:lvl1pPr marL="0" indent="0">
              <a:buNone/>
              <a:defRPr sz="13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27216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4732865"/>
            <a:ext cx="7598570" cy="566738"/>
          </a:xfrm>
        </p:spPr>
        <p:txBody>
          <a:bodyPr anchor="b">
            <a:normAutofit/>
          </a:bodyPr>
          <a:lstStyle>
            <a:lvl1pPr algn="l">
              <a:defRPr sz="1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28701" y="932112"/>
            <a:ext cx="656987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351" y="5299603"/>
            <a:ext cx="7598570" cy="493712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91842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3124199"/>
          </a:xfrm>
        </p:spPr>
        <p:txBody>
          <a:bodyPr anchor="ctr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585552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823406" y="3352800"/>
            <a:ext cx="7004388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342900" indent="0">
              <a:buFontTx/>
              <a:buNone/>
              <a:defRPr/>
            </a:lvl2pPr>
            <a:lvl3pPr marL="685800" indent="0">
              <a:buFontTx/>
              <a:buNone/>
              <a:defRPr/>
            </a:lvl3pPr>
            <a:lvl4pPr marL="1028700" indent="0">
              <a:buFontTx/>
              <a:buNone/>
              <a:defRPr/>
            </a:lvl4pPr>
            <a:lvl5pPr marL="13716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5599" y="4343400"/>
            <a:ext cx="7614275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75176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2" y="3308581"/>
            <a:ext cx="7598569" cy="1468800"/>
          </a:xfrm>
        </p:spPr>
        <p:txBody>
          <a:bodyPr anchor="b">
            <a:normAutofit/>
          </a:bodyPr>
          <a:lstStyle>
            <a:lvl1pPr algn="l">
              <a:defRPr sz="2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4777381"/>
            <a:ext cx="759857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50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877541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78400" y="2743200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66206" y="823337"/>
            <a:ext cx="457200" cy="584776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744201" y="609602"/>
            <a:ext cx="7162799" cy="2743199"/>
          </a:xfrm>
        </p:spPr>
        <p:txBody>
          <a:bodyPr anchor="ctr">
            <a:normAutofit/>
          </a:bodyPr>
          <a:lstStyle>
            <a:lvl1pPr algn="l">
              <a:defRPr sz="24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0" y="3886200"/>
            <a:ext cx="7601577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1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49" y="4775200"/>
            <a:ext cx="7601577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785446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609602"/>
            <a:ext cx="7598570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14351" y="3505200"/>
            <a:ext cx="759857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1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0" y="4343400"/>
            <a:ext cx="759857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350">
                <a:solidFill>
                  <a:schemeClr val="tx1"/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001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915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1619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94006" y="609600"/>
            <a:ext cx="1618914" cy="518160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14350" y="609600"/>
            <a:ext cx="5874087" cy="5181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10265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896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986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0886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8431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5815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790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8686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C3947D-5BFF-4F1E-B2D0-434D1762233A}" type="datetimeFigureOut">
              <a:rPr lang="en-US" smtClean="0"/>
              <a:pPr/>
              <a:t>09/28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D13A46-A80A-4BB8-9656-AC0696CAA04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9314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14351" y="609601"/>
            <a:ext cx="7598569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14351" y="2142068"/>
            <a:ext cx="7598569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442245" y="5870576"/>
            <a:ext cx="120015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09/28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14351" y="5870576"/>
            <a:ext cx="5870744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99546" y="5870576"/>
            <a:ext cx="413375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305889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  <p:sldLayoutId id="2147483698" r:id="rId14"/>
    <p:sldLayoutId id="2147483699" r:id="rId15"/>
    <p:sldLayoutId id="2147483700" r:id="rId16"/>
    <p:sldLayoutId id="2147483701" r:id="rId17"/>
  </p:sldLayoutIdLst>
  <p:txStyles>
    <p:titleStyle>
      <a:lvl1pPr algn="l" defTabSz="342900" rtl="0" eaLnBrk="1" latinLnBrk="0" hangingPunct="1">
        <a:spcBef>
          <a:spcPct val="0"/>
        </a:spcBef>
        <a:buNone/>
        <a:defRPr sz="27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143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3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572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900113" indent="-214313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105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1572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00188" indent="-128588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342900" rtl="0" eaLnBrk="1" latinLnBrk="0" hangingPunct="1">
        <a:spcBef>
          <a:spcPts val="0"/>
        </a:spcBef>
        <a:spcAft>
          <a:spcPts val="750"/>
        </a:spcAft>
        <a:buClr>
          <a:schemeClr val="tx1"/>
        </a:buClr>
        <a:buSzPct val="100000"/>
        <a:buFont typeface="Arial"/>
        <a:buChar char="•"/>
        <a:defRPr sz="9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3429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5.wmf"/><Relationship Id="rId26" Type="http://schemas.openxmlformats.org/officeDocument/2006/relationships/customXml" Target="../ink/ink7.xml"/><Relationship Id="rId39" Type="http://schemas.openxmlformats.org/officeDocument/2006/relationships/customXml" Target="../ink/ink15.xml"/><Relationship Id="rId3" Type="http://schemas.openxmlformats.org/officeDocument/2006/relationships/image" Target="../media/image27.png"/><Relationship Id="rId34" Type="http://schemas.openxmlformats.org/officeDocument/2006/relationships/image" Target="../media/image33.e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9.bin"/><Relationship Id="rId25" Type="http://schemas.openxmlformats.org/officeDocument/2006/relationships/image" Target="../media/image30.emf"/><Relationship Id="rId33" Type="http://schemas.openxmlformats.org/officeDocument/2006/relationships/customXml" Target="../ink/ink12.xml"/><Relationship Id="rId38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6.xml"/><Relationship Id="rId29" Type="http://schemas.openxmlformats.org/officeDocument/2006/relationships/image" Target="../media/image31.e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4.wmf"/><Relationship Id="rId32" Type="http://schemas.openxmlformats.org/officeDocument/2006/relationships/customXml" Target="../ink/ink11.xml"/><Relationship Id="rId37" Type="http://schemas.openxmlformats.org/officeDocument/2006/relationships/customXml" Target="../ink/ink14.xml"/><Relationship Id="rId40" Type="http://schemas.openxmlformats.org/officeDocument/2006/relationships/image" Target="../media/image29.e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8" Type="http://schemas.openxmlformats.org/officeDocument/2006/relationships/customXml" Target="../ink/ink9.xml"/><Relationship Id="rId36" Type="http://schemas.openxmlformats.org/officeDocument/2006/relationships/image" Target="../media/image34.emf"/><Relationship Id="rId10" Type="http://schemas.openxmlformats.org/officeDocument/2006/relationships/oleObject" Target="../embeddings/oleObject18.bin"/><Relationship Id="rId31" Type="http://schemas.openxmlformats.org/officeDocument/2006/relationships/image" Target="../media/image32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0.bin"/><Relationship Id="rId27" Type="http://schemas.openxmlformats.org/officeDocument/2006/relationships/customXml" Target="../ink/ink8.xml"/><Relationship Id="rId30" Type="http://schemas.openxmlformats.org/officeDocument/2006/relationships/customXml" Target="../ink/ink10.xml"/><Relationship Id="rId35" Type="http://schemas.openxmlformats.org/officeDocument/2006/relationships/customXml" Target="../ink/ink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32.wmf"/><Relationship Id="rId26" Type="http://schemas.openxmlformats.org/officeDocument/2006/relationships/customXml" Target="../ink/ink17.xml"/><Relationship Id="rId39" Type="http://schemas.openxmlformats.org/officeDocument/2006/relationships/image" Target="../media/image37.emf"/><Relationship Id="rId3" Type="http://schemas.openxmlformats.org/officeDocument/2006/relationships/image" Target="../media/image34.png"/><Relationship Id="rId34" Type="http://schemas.openxmlformats.org/officeDocument/2006/relationships/customXml" Target="../ink/ink23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25" Type="http://schemas.openxmlformats.org/officeDocument/2006/relationships/image" Target="../media/image30.emf"/><Relationship Id="rId33" Type="http://schemas.openxmlformats.org/officeDocument/2006/relationships/customXml" Target="../ink/ink22.xml"/><Relationship Id="rId38" Type="http://schemas.openxmlformats.org/officeDocument/2006/relationships/customXml" Target="../ink/ink25.xml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16.xml"/><Relationship Id="rId29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1.wmf"/><Relationship Id="rId32" Type="http://schemas.openxmlformats.org/officeDocument/2006/relationships/customXml" Target="../ink/ink21.xml"/><Relationship Id="rId37" Type="http://schemas.openxmlformats.org/officeDocument/2006/relationships/image" Target="../media/image28.emf"/><Relationship Id="rId5" Type="http://schemas.openxmlformats.org/officeDocument/2006/relationships/image" Target="../media/image21.wmf"/><Relationship Id="rId15" Type="http://schemas.openxmlformats.org/officeDocument/2006/relationships/image" Target="../media/image33.wmf"/><Relationship Id="rId28" Type="http://schemas.openxmlformats.org/officeDocument/2006/relationships/customXml" Target="../ink/ink19.xml"/><Relationship Id="rId36" Type="http://schemas.openxmlformats.org/officeDocument/2006/relationships/customXml" Target="../ink/ink24.xml"/><Relationship Id="rId10" Type="http://schemas.openxmlformats.org/officeDocument/2006/relationships/oleObject" Target="../embeddings/oleObject24.bin"/><Relationship Id="rId31" Type="http://schemas.openxmlformats.org/officeDocument/2006/relationships/image" Target="../media/image32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7" Type="http://schemas.openxmlformats.org/officeDocument/2006/relationships/customXml" Target="../ink/ink18.xml"/><Relationship Id="rId30" Type="http://schemas.openxmlformats.org/officeDocument/2006/relationships/customXml" Target="../ink/ink20.xml"/><Relationship Id="rId35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2.bin"/><Relationship Id="rId18" Type="http://schemas.openxmlformats.org/officeDocument/2006/relationships/customXml" Target="../ink/ink26.xml"/><Relationship Id="rId39" Type="http://schemas.openxmlformats.org/officeDocument/2006/relationships/image" Target="../media/image44.emf"/><Relationship Id="rId3" Type="http://schemas.openxmlformats.org/officeDocument/2006/relationships/oleObject" Target="../embeddings/oleObject27.bin"/><Relationship Id="rId34" Type="http://schemas.openxmlformats.org/officeDocument/2006/relationships/customXml" Target="../ink/ink32.xml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1.wmf"/><Relationship Id="rId17" Type="http://schemas.openxmlformats.org/officeDocument/2006/relationships/image" Target="../media/image34.png"/><Relationship Id="rId33" Type="http://schemas.openxmlformats.org/officeDocument/2006/relationships/customXml" Target="../ink/ink31.xml"/><Relationship Id="rId38" Type="http://schemas.openxmlformats.org/officeDocument/2006/relationships/customXml" Target="../ink/ink3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9" Type="http://schemas.openxmlformats.org/officeDocument/2006/relationships/customXml" Target="../ink/ink2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1.bin"/><Relationship Id="rId32" Type="http://schemas.openxmlformats.org/officeDocument/2006/relationships/customXml" Target="../ink/ink30.xml"/><Relationship Id="rId37" Type="http://schemas.openxmlformats.org/officeDocument/2006/relationships/image" Target="../media/image28.emf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8" Type="http://schemas.openxmlformats.org/officeDocument/2006/relationships/customXml" Target="../ink/ink27.xml"/><Relationship Id="rId36" Type="http://schemas.openxmlformats.org/officeDocument/2006/relationships/customXml" Target="../ink/ink33.xml"/><Relationship Id="rId10" Type="http://schemas.openxmlformats.org/officeDocument/2006/relationships/image" Target="../media/image40.wmf"/><Relationship Id="rId31" Type="http://schemas.openxmlformats.org/officeDocument/2006/relationships/image" Target="../media/image32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2.wmf"/><Relationship Id="rId27" Type="http://schemas.openxmlformats.org/officeDocument/2006/relationships/image" Target="../media/image30.emf"/><Relationship Id="rId30" Type="http://schemas.openxmlformats.org/officeDocument/2006/relationships/customXml" Target="../ink/ink29.xml"/><Relationship Id="rId35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9.bin"/><Relationship Id="rId18" Type="http://schemas.openxmlformats.org/officeDocument/2006/relationships/customXml" Target="../ink/ink35.xml"/><Relationship Id="rId39" Type="http://schemas.openxmlformats.org/officeDocument/2006/relationships/customXml" Target="../ink/ink43.xml"/><Relationship Id="rId3" Type="http://schemas.openxmlformats.org/officeDocument/2006/relationships/oleObject" Target="../embeddings/oleObject34.bin"/><Relationship Id="rId34" Type="http://schemas.openxmlformats.org/officeDocument/2006/relationships/customXml" Target="../ink/ink40.xml"/><Relationship Id="rId42" Type="http://schemas.openxmlformats.org/officeDocument/2006/relationships/image" Target="../media/image51.e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8.wmf"/><Relationship Id="rId17" Type="http://schemas.openxmlformats.org/officeDocument/2006/relationships/image" Target="../media/image34.png"/><Relationship Id="rId33" Type="http://schemas.openxmlformats.org/officeDocument/2006/relationships/customXml" Target="../ink/ink39.xml"/><Relationship Id="rId38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0.wmf"/><Relationship Id="rId29" Type="http://schemas.openxmlformats.org/officeDocument/2006/relationships/image" Target="../media/image30.emf"/><Relationship Id="rId41" Type="http://schemas.openxmlformats.org/officeDocument/2006/relationships/customXml" Target="../ink/ink4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38.bin"/><Relationship Id="rId32" Type="http://schemas.openxmlformats.org/officeDocument/2006/relationships/customXml" Target="../ink/ink38.xml"/><Relationship Id="rId37" Type="http://schemas.openxmlformats.org/officeDocument/2006/relationships/customXml" Target="../ink/ink42.xml"/><Relationship Id="rId40" Type="http://schemas.openxmlformats.org/officeDocument/2006/relationships/image" Target="../media/image28.e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8" Type="http://schemas.openxmlformats.org/officeDocument/2006/relationships/customXml" Target="../ink/ink36.xml"/><Relationship Id="rId36" Type="http://schemas.openxmlformats.org/officeDocument/2006/relationships/image" Target="../media/image55.emf"/><Relationship Id="rId10" Type="http://schemas.openxmlformats.org/officeDocument/2006/relationships/image" Target="../media/image47.wmf"/><Relationship Id="rId31" Type="http://schemas.openxmlformats.org/officeDocument/2006/relationships/image" Target="../media/image54.e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9.wmf"/><Relationship Id="rId27" Type="http://schemas.openxmlformats.org/officeDocument/2006/relationships/image" Target="../media/image53.emf"/><Relationship Id="rId30" Type="http://schemas.openxmlformats.org/officeDocument/2006/relationships/customXml" Target="../ink/ink37.xml"/><Relationship Id="rId35" Type="http://schemas.openxmlformats.org/officeDocument/2006/relationships/customXml" Target="../ink/ink4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6.bin"/><Relationship Id="rId18" Type="http://schemas.openxmlformats.org/officeDocument/2006/relationships/customXml" Target="../ink/ink45.xml"/><Relationship Id="rId3" Type="http://schemas.openxmlformats.org/officeDocument/2006/relationships/oleObject" Target="../embeddings/oleObject41.bin"/><Relationship Id="rId34" Type="http://schemas.openxmlformats.org/officeDocument/2006/relationships/customXml" Target="../ink/ink51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17" Type="http://schemas.openxmlformats.org/officeDocument/2006/relationships/image" Target="../media/image34.png"/><Relationship Id="rId33" Type="http://schemas.openxmlformats.org/officeDocument/2006/relationships/customXml" Target="../ink/ink50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3.wmf"/><Relationship Id="rId29" Type="http://schemas.openxmlformats.org/officeDocument/2006/relationships/customXml" Target="../ink/ink4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5.bin"/><Relationship Id="rId32" Type="http://schemas.openxmlformats.org/officeDocument/2006/relationships/customXml" Target="../ink/ink49.xml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8" Type="http://schemas.openxmlformats.org/officeDocument/2006/relationships/customXml" Target="../ink/ink46.xml"/><Relationship Id="rId10" Type="http://schemas.openxmlformats.org/officeDocument/2006/relationships/image" Target="../media/image40.wmf"/><Relationship Id="rId31" Type="http://schemas.openxmlformats.org/officeDocument/2006/relationships/image" Target="../media/image32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2.wmf"/><Relationship Id="rId27" Type="http://schemas.openxmlformats.org/officeDocument/2006/relationships/image" Target="../media/image30.emf"/><Relationship Id="rId30" Type="http://schemas.openxmlformats.org/officeDocument/2006/relationships/customXml" Target="../ink/ink48.xml"/><Relationship Id="rId35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25.wmf"/><Relationship Id="rId26" Type="http://schemas.openxmlformats.org/officeDocument/2006/relationships/customXml" Target="../ink/ink53.xml"/><Relationship Id="rId3" Type="http://schemas.openxmlformats.org/officeDocument/2006/relationships/image" Target="../media/image27.png"/><Relationship Id="rId34" Type="http://schemas.openxmlformats.org/officeDocument/2006/relationships/image" Target="../media/image33.e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52.bin"/><Relationship Id="rId25" Type="http://schemas.openxmlformats.org/officeDocument/2006/relationships/image" Target="../media/image30.emf"/><Relationship Id="rId33" Type="http://schemas.openxmlformats.org/officeDocument/2006/relationships/customXml" Target="../ink/ink58.xml"/><Relationship Id="rId2" Type="http://schemas.openxmlformats.org/officeDocument/2006/relationships/slideLayout" Target="../slideLayouts/slideLayout2.xml"/><Relationship Id="rId16" Type="http://schemas.openxmlformats.org/officeDocument/2006/relationships/customXml" Target="../ink/ink52.xml"/><Relationship Id="rId29" Type="http://schemas.openxmlformats.org/officeDocument/2006/relationships/image" Target="../media/image31.e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24.wmf"/><Relationship Id="rId32" Type="http://schemas.openxmlformats.org/officeDocument/2006/relationships/customXml" Target="../ink/ink57.xml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8" Type="http://schemas.openxmlformats.org/officeDocument/2006/relationships/customXml" Target="../ink/ink55.xml"/><Relationship Id="rId36" Type="http://schemas.openxmlformats.org/officeDocument/2006/relationships/image" Target="../media/image34.emf"/><Relationship Id="rId10" Type="http://schemas.openxmlformats.org/officeDocument/2006/relationships/oleObject" Target="../embeddings/oleObject51.bin"/><Relationship Id="rId31" Type="http://schemas.openxmlformats.org/officeDocument/2006/relationships/image" Target="../media/image32.e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53.bin"/><Relationship Id="rId27" Type="http://schemas.openxmlformats.org/officeDocument/2006/relationships/customXml" Target="../ink/ink54.xml"/><Relationship Id="rId30" Type="http://schemas.openxmlformats.org/officeDocument/2006/relationships/customXml" Target="../ink/ink56.xml"/><Relationship Id="rId35" Type="http://schemas.openxmlformats.org/officeDocument/2006/relationships/customXml" Target="../ink/ink5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customXml" Target="../ink/ink60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3" Type="http://schemas.openxmlformats.org/officeDocument/2006/relationships/customXml" Target="../ink/ink1.xml"/><Relationship Id="rId7" Type="http://schemas.openxmlformats.org/officeDocument/2006/relationships/oleObject" Target="../embeddings/oleObject6.bin"/><Relationship Id="rId12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customXml" Target="../ink/ink3.xml"/><Relationship Id="rId5" Type="http://schemas.openxmlformats.org/officeDocument/2006/relationships/customXml" Target="../ink/ink2.xml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customXml" Target="../ink/ink5.xml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3.1</a:t>
            </a:r>
            <a:br>
              <a:rPr lang="en-US" dirty="0" smtClean="0"/>
            </a:br>
            <a:r>
              <a:rPr lang="en-US" dirty="0" smtClean="0"/>
              <a:t>Polynomial Functions and their Graph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81000" y="304800"/>
            <a:ext cx="8598525" cy="1905000"/>
          </a:xfrm>
        </p:spPr>
      </p:pic>
      <p:sp>
        <p:nvSpPr>
          <p:cNvPr id="6" name="Rectangle 5"/>
          <p:cNvSpPr/>
          <p:nvPr/>
        </p:nvSpPr>
        <p:spPr>
          <a:xfrm>
            <a:off x="1295400" y="2895600"/>
            <a:ext cx="7010400" cy="175432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If you have positive and negative y-values, your polynomial has to have at least one zero.</a:t>
            </a:r>
            <a:endParaRPr lang="en-US" sz="36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1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14400" y="152400"/>
            <a:ext cx="7593197" cy="393382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05798" y="4018939"/>
            <a:ext cx="7010400" cy="2862322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6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able must include: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Zero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 point in between each zero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Y-intercept</a:t>
            </a:r>
          </a:p>
          <a:p>
            <a:r>
              <a:rPr lang="en-US" sz="36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ed to know end behavior</a:t>
            </a:r>
            <a:endParaRPr lang="en-US" sz="3600" b="0" cap="none" spc="0" dirty="0" smtClean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573811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P(x) = (x + 2)(x – 1)(x – 3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515" y="1447800"/>
            <a:ext cx="7886700" cy="4351338"/>
          </a:xfrm>
        </p:spPr>
        <p:txBody>
          <a:bodyPr/>
          <a:lstStyle/>
          <a:p>
            <a:r>
              <a:rPr lang="en-US" sz="2800" dirty="0" smtClean="0"/>
              <a:t>Find the zeros </a:t>
            </a:r>
            <a:br>
              <a:rPr lang="en-US" sz="2800" dirty="0" smtClean="0"/>
            </a:br>
            <a:r>
              <a:rPr lang="en-US" sz="2800" dirty="0" smtClean="0"/>
              <a:t>and graph.  </a:t>
            </a:r>
            <a:endParaRPr lang="en-US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676400"/>
            <a:ext cx="502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6314995"/>
              </p:ext>
            </p:extLst>
          </p:nvPr>
        </p:nvGraphicFramePr>
        <p:xfrm>
          <a:off x="822058" y="2590800"/>
          <a:ext cx="2819400" cy="285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(x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264605"/>
              </p:ext>
            </p:extLst>
          </p:nvPr>
        </p:nvGraphicFramePr>
        <p:xfrm>
          <a:off x="1443038" y="3754041"/>
          <a:ext cx="19917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3038" y="3754041"/>
                        <a:ext cx="19917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216629"/>
              </p:ext>
            </p:extLst>
          </p:nvPr>
        </p:nvGraphicFramePr>
        <p:xfrm>
          <a:off x="1308100" y="3355554"/>
          <a:ext cx="297597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8100" y="3355554"/>
                        <a:ext cx="297597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423420"/>
              </p:ext>
            </p:extLst>
          </p:nvPr>
        </p:nvGraphicFramePr>
        <p:xfrm>
          <a:off x="1443038" y="4582704"/>
          <a:ext cx="19917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3038" y="4582704"/>
                        <a:ext cx="19917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149382"/>
              </p:ext>
            </p:extLst>
          </p:nvPr>
        </p:nvGraphicFramePr>
        <p:xfrm>
          <a:off x="2801938" y="3754041"/>
          <a:ext cx="19917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01938" y="3754041"/>
                        <a:ext cx="19917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09680"/>
              </p:ext>
            </p:extLst>
          </p:nvPr>
        </p:nvGraphicFramePr>
        <p:xfrm>
          <a:off x="2828909" y="3352800"/>
          <a:ext cx="17832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8909" y="3352800"/>
                        <a:ext cx="17832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559945"/>
              </p:ext>
            </p:extLst>
          </p:nvPr>
        </p:nvGraphicFramePr>
        <p:xfrm>
          <a:off x="2720975" y="4582691"/>
          <a:ext cx="318441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20975" y="4582691"/>
                        <a:ext cx="318441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Ink 5"/>
              <p14:cNvContentPartPr/>
              <p14:nvPr/>
            </p14:nvContentPartPr>
            <p14:xfrm>
              <a:off x="5339880" y="4219200"/>
              <a:ext cx="116640" cy="1166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330520" y="42098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1" name="Ink 20"/>
              <p14:cNvContentPartPr/>
              <p14:nvPr/>
            </p14:nvContentPartPr>
            <p14:xfrm>
              <a:off x="6629400" y="4191000"/>
              <a:ext cx="116640" cy="11664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620040" y="41816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" name="Ink 21"/>
              <p14:cNvContentPartPr/>
              <p14:nvPr/>
            </p14:nvContentPartPr>
            <p14:xfrm>
              <a:off x="7503360" y="4226760"/>
              <a:ext cx="116640" cy="11664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494000" y="421740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3" name="Ink 22"/>
              <p14:cNvContentPartPr/>
              <p14:nvPr/>
            </p14:nvContentPartPr>
            <p14:xfrm>
              <a:off x="6207960" y="1752600"/>
              <a:ext cx="116640" cy="11664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198600" y="17432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4" name="Ink 23"/>
              <p14:cNvContentPartPr/>
              <p14:nvPr/>
            </p14:nvContentPartPr>
            <p14:xfrm>
              <a:off x="5791200" y="1027907"/>
              <a:ext cx="116640" cy="1166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781840" y="1018547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Ink 24"/>
              <p14:cNvContentPartPr/>
              <p14:nvPr/>
            </p14:nvContentPartPr>
            <p14:xfrm>
              <a:off x="7086600" y="5938065"/>
              <a:ext cx="116640" cy="1166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077240" y="5928705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6" name="Ink 25"/>
              <p14:cNvContentPartPr/>
              <p14:nvPr/>
            </p14:nvContentPartPr>
            <p14:xfrm>
              <a:off x="7924800" y="-58320"/>
              <a:ext cx="116640" cy="11664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915440" y="-67709"/>
                <a:ext cx="135360" cy="135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Ink 19"/>
              <p14:cNvContentPartPr/>
              <p14:nvPr/>
            </p14:nvContentPartPr>
            <p14:xfrm>
              <a:off x="5002560" y="-11880"/>
              <a:ext cx="2943720" cy="67539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993200" y="-21240"/>
                <a:ext cx="2962440" cy="677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27" name="Ink 26"/>
              <p14:cNvContentPartPr/>
              <p14:nvPr/>
            </p14:nvContentPartPr>
            <p14:xfrm>
              <a:off x="1047960" y="130320"/>
              <a:ext cx="3135600" cy="655200"/>
            </p14:xfrm>
          </p:contentPart>
        </mc:Choice>
        <mc:Fallback>
          <p:pic>
            <p:nvPicPr>
              <p:cNvPr id="27" name="Ink 26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038600" y="120960"/>
                <a:ext cx="3154320" cy="67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7" name="Ink 6"/>
              <p14:cNvContentPartPr/>
              <p14:nvPr/>
            </p14:nvContentPartPr>
            <p14:xfrm>
              <a:off x="1658160" y="160560"/>
              <a:ext cx="515880" cy="49752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648800" y="151200"/>
                <a:ext cx="534600" cy="516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plicity</a:t>
            </a:r>
            <a:endParaRPr lang="en-US" dirty="0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295400" y="1600200"/>
            <a:ext cx="7174504" cy="4082256"/>
          </a:xfrm>
        </p:spPr>
      </p:pic>
      <p:sp>
        <p:nvSpPr>
          <p:cNvPr id="7" name="Rectangle 6"/>
          <p:cNvSpPr/>
          <p:nvPr/>
        </p:nvSpPr>
        <p:spPr>
          <a:xfrm>
            <a:off x="3352800" y="769203"/>
            <a:ext cx="53340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m</a:t>
            </a:r>
            <a:r>
              <a:rPr lang="en-US" sz="48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is the exponent</a:t>
            </a:r>
            <a:endParaRPr lang="en-US" sz="48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3733800"/>
            <a:ext cx="41910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asses through</a:t>
            </a:r>
            <a:endParaRPr lang="en-US" sz="48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572000" y="5562600"/>
            <a:ext cx="3364504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Bounces off</a:t>
            </a:r>
            <a:endParaRPr lang="en-US" sz="48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7415" y="1659645"/>
            <a:ext cx="5105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P(x) = (x + 2)(x – 1)(x – 3)</a:t>
            </a:r>
            <a:r>
              <a:rPr lang="en-US" sz="4000" baseline="30000" dirty="0" smtClean="0"/>
              <a:t>2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515" y="1447800"/>
            <a:ext cx="7886700" cy="4351338"/>
          </a:xfrm>
        </p:spPr>
        <p:txBody>
          <a:bodyPr/>
          <a:lstStyle/>
          <a:p>
            <a:r>
              <a:rPr lang="en-US" sz="2800" dirty="0" smtClean="0"/>
              <a:t>Find the zeros </a:t>
            </a:r>
            <a:br>
              <a:rPr lang="en-US" sz="2800" dirty="0" smtClean="0"/>
            </a:br>
            <a:r>
              <a:rPr lang="en-US" sz="2800" dirty="0" smtClean="0"/>
              <a:t>and graph.  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8679309"/>
              </p:ext>
            </p:extLst>
          </p:nvPr>
        </p:nvGraphicFramePr>
        <p:xfrm>
          <a:off x="822058" y="2590800"/>
          <a:ext cx="2819400" cy="285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(x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811473"/>
              </p:ext>
            </p:extLst>
          </p:nvPr>
        </p:nvGraphicFramePr>
        <p:xfrm>
          <a:off x="1443038" y="3810025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3038" y="3810025"/>
                        <a:ext cx="273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660264"/>
              </p:ext>
            </p:extLst>
          </p:nvPr>
        </p:nvGraphicFramePr>
        <p:xfrm>
          <a:off x="1308100" y="3411538"/>
          <a:ext cx="4079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8100" y="3411538"/>
                        <a:ext cx="407988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748709"/>
              </p:ext>
            </p:extLst>
          </p:nvPr>
        </p:nvGraphicFramePr>
        <p:xfrm>
          <a:off x="1443038" y="4638688"/>
          <a:ext cx="2730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3038" y="4638688"/>
                        <a:ext cx="2730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32607"/>
              </p:ext>
            </p:extLst>
          </p:nvPr>
        </p:nvGraphicFramePr>
        <p:xfrm>
          <a:off x="2640013" y="3810000"/>
          <a:ext cx="6000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10" imgW="279360" imgH="177480" progId="Equation.DSMT4">
                  <p:embed/>
                </p:oleObj>
              </mc:Choice>
              <mc:Fallback>
                <p:oleObj name="Equation" r:id="rId10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40013" y="3810000"/>
                        <a:ext cx="6000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593597"/>
              </p:ext>
            </p:extLst>
          </p:nvPr>
        </p:nvGraphicFramePr>
        <p:xfrm>
          <a:off x="2733675" y="3408363"/>
          <a:ext cx="434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733675" y="3408363"/>
                        <a:ext cx="4349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8637"/>
              </p:ext>
            </p:extLst>
          </p:nvPr>
        </p:nvGraphicFramePr>
        <p:xfrm>
          <a:off x="2801938" y="4638675"/>
          <a:ext cx="273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01938" y="4638675"/>
                        <a:ext cx="27305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Ink 5"/>
              <p14:cNvContentPartPr/>
              <p14:nvPr/>
            </p14:nvContentPartPr>
            <p14:xfrm>
              <a:off x="5339880" y="4219200"/>
              <a:ext cx="116640" cy="1166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330520" y="42098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1" name="Ink 20"/>
              <p14:cNvContentPartPr/>
              <p14:nvPr/>
            </p14:nvContentPartPr>
            <p14:xfrm>
              <a:off x="6629400" y="4191000"/>
              <a:ext cx="116640" cy="11664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620040" y="41816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" name="Ink 21"/>
              <p14:cNvContentPartPr/>
              <p14:nvPr/>
            </p14:nvContentPartPr>
            <p14:xfrm>
              <a:off x="7503360" y="4226760"/>
              <a:ext cx="116640" cy="11664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494000" y="421740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3" name="Ink 22"/>
              <p14:cNvContentPartPr/>
              <p14:nvPr/>
            </p14:nvContentPartPr>
            <p14:xfrm>
              <a:off x="6253475" y="6705600"/>
              <a:ext cx="116640" cy="116640"/>
            </p14:xfrm>
          </p:contentPart>
        </mc:Choice>
        <mc:Fallback>
          <p:pic>
            <p:nvPicPr>
              <p:cNvPr id="23" name="Ink 2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244115" y="66962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4" name="Ink 23"/>
              <p14:cNvContentPartPr/>
              <p14:nvPr/>
            </p14:nvContentPartPr>
            <p14:xfrm>
              <a:off x="5791200" y="5965012"/>
              <a:ext cx="116640" cy="1166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781840" y="5955652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Ink 24"/>
              <p14:cNvContentPartPr/>
              <p14:nvPr/>
            </p14:nvContentPartPr>
            <p14:xfrm>
              <a:off x="7086600" y="3388560"/>
              <a:ext cx="116640" cy="1166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077240" y="337920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6" name="Ink 25"/>
              <p14:cNvContentPartPr/>
              <p14:nvPr/>
            </p14:nvContentPartPr>
            <p14:xfrm>
              <a:off x="8001000" y="22578"/>
              <a:ext cx="116640" cy="11664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991640" y="13218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7" name="Ink 6"/>
              <p14:cNvContentPartPr/>
              <p14:nvPr/>
            </p14:nvContentPartPr>
            <p14:xfrm>
              <a:off x="4849920" y="219600"/>
              <a:ext cx="3269520" cy="662148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840560" y="210240"/>
                <a:ext cx="3288240" cy="664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8" name="Ink 27"/>
              <p14:cNvContentPartPr/>
              <p14:nvPr/>
            </p14:nvContentPartPr>
            <p14:xfrm>
              <a:off x="1047960" y="130320"/>
              <a:ext cx="3135600" cy="65520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038600" y="120960"/>
                <a:ext cx="3154320" cy="67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9" name="Ink 8"/>
              <p14:cNvContentPartPr/>
              <p14:nvPr/>
            </p14:nvContentPartPr>
            <p14:xfrm>
              <a:off x="1661400" y="150840"/>
              <a:ext cx="3939480" cy="137808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1652040" y="141480"/>
                <a:ext cx="3958200" cy="1396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47255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1007646"/>
            <a:ext cx="7598569" cy="553453"/>
          </a:xfrm>
        </p:spPr>
        <p:txBody>
          <a:bodyPr>
            <a:noAutofit/>
          </a:bodyPr>
          <a:lstStyle/>
          <a:p>
            <a:r>
              <a:rPr lang="en-US" sz="4050" b="1" dirty="0"/>
              <a:t>Phone number</a:t>
            </a:r>
            <a:endParaRPr lang="en-US" sz="405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351" y="1867903"/>
            <a:ext cx="8455191" cy="3332747"/>
          </a:xfrm>
        </p:spPr>
        <p:txBody>
          <a:bodyPr>
            <a:noAutofit/>
          </a:bodyPr>
          <a:lstStyle/>
          <a:p>
            <a:r>
              <a:rPr lang="en-US" sz="2100" dirty="0">
                <a:solidFill>
                  <a:srgbClr val="FFFF00"/>
                </a:solidFill>
              </a:rPr>
              <a:t>Key in the 1</a:t>
            </a:r>
            <a:r>
              <a:rPr lang="en-US" sz="2100" baseline="30000" dirty="0">
                <a:solidFill>
                  <a:srgbClr val="FFFF00"/>
                </a:solidFill>
              </a:rPr>
              <a:t>st</a:t>
            </a:r>
            <a:r>
              <a:rPr lang="en-US" sz="2100" dirty="0">
                <a:solidFill>
                  <a:srgbClr val="FFFF00"/>
                </a:solidFill>
              </a:rPr>
              <a:t> three digits of your phone number (not the area code)</a:t>
            </a:r>
          </a:p>
          <a:p>
            <a:r>
              <a:rPr lang="en-US" sz="2100" dirty="0">
                <a:solidFill>
                  <a:srgbClr val="FFFF00"/>
                </a:solidFill>
              </a:rPr>
              <a:t>Multiply by 80</a:t>
            </a:r>
          </a:p>
          <a:p>
            <a:r>
              <a:rPr lang="en-US" sz="2100" dirty="0">
                <a:solidFill>
                  <a:srgbClr val="FFFF00"/>
                </a:solidFill>
              </a:rPr>
              <a:t>Add 1</a:t>
            </a:r>
          </a:p>
          <a:p>
            <a:r>
              <a:rPr lang="en-US" sz="2100" dirty="0">
                <a:solidFill>
                  <a:srgbClr val="FFFF00"/>
                </a:solidFill>
              </a:rPr>
              <a:t>Multiply by 250</a:t>
            </a:r>
          </a:p>
          <a:p>
            <a:r>
              <a:rPr lang="en-US" sz="2100" dirty="0">
                <a:solidFill>
                  <a:srgbClr val="FFFF00"/>
                </a:solidFill>
              </a:rPr>
              <a:t>Add the last four digits of your phone #</a:t>
            </a:r>
          </a:p>
          <a:p>
            <a:r>
              <a:rPr lang="en-US" sz="2100" dirty="0">
                <a:solidFill>
                  <a:srgbClr val="FFFF00"/>
                </a:solidFill>
              </a:rPr>
              <a:t>Add the last four digits of your phone # AGAIN</a:t>
            </a:r>
          </a:p>
          <a:p>
            <a:r>
              <a:rPr lang="en-US" sz="2100" dirty="0">
                <a:solidFill>
                  <a:srgbClr val="FFFF00"/>
                </a:solidFill>
              </a:rPr>
              <a:t>Subtract 250</a:t>
            </a:r>
          </a:p>
          <a:p>
            <a:r>
              <a:rPr lang="en-US" sz="2100" dirty="0">
                <a:solidFill>
                  <a:srgbClr val="FFFF00"/>
                </a:solidFill>
              </a:rPr>
              <a:t>Divide by 2</a:t>
            </a:r>
            <a:endParaRPr lang="en-US" sz="2100" dirty="0">
              <a:solidFill>
                <a:srgbClr val="FFFF00"/>
              </a:solidFill>
            </a:endParaRPr>
          </a:p>
          <a:p>
            <a:r>
              <a:rPr lang="en-US" sz="2100" dirty="0">
                <a:solidFill>
                  <a:srgbClr val="FFFF00"/>
                </a:solidFill>
              </a:rPr>
              <a:t>SEE YOUR PHONE NUMBER ON YOUR CALCULATOR???</a:t>
            </a:r>
          </a:p>
        </p:txBody>
      </p:sp>
    </p:spTree>
    <p:extLst>
      <p:ext uri="{BB962C8B-B14F-4D97-AF65-F5344CB8AC3E}">
        <p14:creationId xmlns:p14="http://schemas.microsoft.com/office/powerpoint/2010/main" val="122939174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P(x) = 3x</a:t>
            </a:r>
            <a:r>
              <a:rPr lang="en-US" sz="4000" baseline="30000" dirty="0" smtClean="0"/>
              <a:t>4</a:t>
            </a:r>
            <a:r>
              <a:rPr lang="en-US" sz="4000" dirty="0" smtClean="0"/>
              <a:t> – 5x</a:t>
            </a:r>
            <a:r>
              <a:rPr lang="en-US" sz="4000" baseline="30000" dirty="0" smtClean="0"/>
              <a:t>3</a:t>
            </a:r>
            <a:r>
              <a:rPr lang="en-US" sz="4000" dirty="0" smtClean="0"/>
              <a:t> – 12x</a:t>
            </a:r>
            <a:r>
              <a:rPr lang="en-US" sz="4000" baseline="30000" dirty="0" smtClean="0"/>
              <a:t>2</a:t>
            </a:r>
            <a:endParaRPr lang="en-US" sz="4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8240099"/>
              </p:ext>
            </p:extLst>
          </p:nvPr>
        </p:nvGraphicFramePr>
        <p:xfrm>
          <a:off x="822058" y="3029580"/>
          <a:ext cx="2819400" cy="2941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(x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-4/3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562645"/>
              </p:ext>
            </p:extLst>
          </p:nvPr>
        </p:nvGraphicFramePr>
        <p:xfrm>
          <a:off x="1308100" y="3872748"/>
          <a:ext cx="4079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3" imgW="190440" imgH="164880" progId="Equation.DSMT4">
                  <p:embed/>
                </p:oleObj>
              </mc:Choice>
              <mc:Fallback>
                <p:oleObj name="Equation" r:id="rId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100" y="3872748"/>
                        <a:ext cx="407988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606647"/>
              </p:ext>
            </p:extLst>
          </p:nvPr>
        </p:nvGraphicFramePr>
        <p:xfrm>
          <a:off x="1471613" y="4715080"/>
          <a:ext cx="190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1613" y="4715080"/>
                        <a:ext cx="1905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952375"/>
              </p:ext>
            </p:extLst>
          </p:nvPr>
        </p:nvGraphicFramePr>
        <p:xfrm>
          <a:off x="1430338" y="5157072"/>
          <a:ext cx="2730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0338" y="5157072"/>
                        <a:ext cx="2730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605672"/>
              </p:ext>
            </p:extLst>
          </p:nvPr>
        </p:nvGraphicFramePr>
        <p:xfrm>
          <a:off x="2733675" y="3881643"/>
          <a:ext cx="4349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3675" y="3881643"/>
                        <a:ext cx="43497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02203"/>
              </p:ext>
            </p:extLst>
          </p:nvPr>
        </p:nvGraphicFramePr>
        <p:xfrm>
          <a:off x="2625725" y="4715080"/>
          <a:ext cx="6016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1" imgW="279360" imgH="164880" progId="Equation.DSMT4">
                  <p:embed/>
                </p:oleObj>
              </mc:Choice>
              <mc:Fallback>
                <p:oleObj name="Equation" r:id="rId11" imgW="279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5725" y="4715080"/>
                        <a:ext cx="6016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666617"/>
              </p:ext>
            </p:extLst>
          </p:nvPr>
        </p:nvGraphicFramePr>
        <p:xfrm>
          <a:off x="2627313" y="5145293"/>
          <a:ext cx="603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7313" y="5145293"/>
                        <a:ext cx="603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628650" y="2073651"/>
            <a:ext cx="3409950" cy="43513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ind the zeros, y-</a:t>
            </a:r>
            <a:r>
              <a:rPr lang="en-US" sz="2800" dirty="0" err="1" smtClean="0"/>
              <a:t>int</a:t>
            </a:r>
            <a:r>
              <a:rPr lang="en-US" sz="2800" dirty="0" smtClean="0"/>
              <a:t>, and graph.  </a:t>
            </a:r>
            <a:endParaRPr lang="en-US" sz="28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432973"/>
              </p:ext>
            </p:extLst>
          </p:nvPr>
        </p:nvGraphicFramePr>
        <p:xfrm>
          <a:off x="1064097" y="1365252"/>
          <a:ext cx="2753495" cy="60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4097" y="1365252"/>
                        <a:ext cx="2753495" cy="60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17415" y="1659645"/>
            <a:ext cx="5105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3" name="Ink 32"/>
              <p14:cNvContentPartPr/>
              <p14:nvPr/>
            </p14:nvContentPartPr>
            <p14:xfrm>
              <a:off x="5674560" y="4219200"/>
              <a:ext cx="116640" cy="11664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665200" y="42098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4" name="Ink 33"/>
              <p14:cNvContentPartPr/>
              <p14:nvPr/>
            </p14:nvContentPartPr>
            <p14:xfrm>
              <a:off x="6248400" y="4226760"/>
              <a:ext cx="116640" cy="11664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239040" y="421740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5" name="Ink 34"/>
              <p14:cNvContentPartPr/>
              <p14:nvPr/>
            </p14:nvContentPartPr>
            <p14:xfrm>
              <a:off x="7579560" y="4226760"/>
              <a:ext cx="116640" cy="11664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570200" y="421740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7" name="Ink 36"/>
              <p14:cNvContentPartPr/>
              <p14:nvPr/>
            </p14:nvContentPartPr>
            <p14:xfrm>
              <a:off x="5818910" y="5111791"/>
              <a:ext cx="116640" cy="11664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809550" y="5102431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8" name="Ink 37"/>
              <p14:cNvContentPartPr/>
              <p14:nvPr/>
            </p14:nvContentPartPr>
            <p14:xfrm>
              <a:off x="6705600" y="6799680"/>
              <a:ext cx="116640" cy="11664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696240" y="679032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9" name="Ink 38"/>
              <p14:cNvContentPartPr/>
              <p14:nvPr/>
            </p14:nvContentPartPr>
            <p14:xfrm>
              <a:off x="8001000" y="22578"/>
              <a:ext cx="116640" cy="1166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991640" y="13218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9" name="Ink 8"/>
              <p14:cNvContentPartPr/>
              <p14:nvPr/>
            </p14:nvContentPartPr>
            <p14:xfrm>
              <a:off x="5316480" y="0"/>
              <a:ext cx="2792520" cy="67885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307120" y="-9360"/>
                <a:ext cx="2811240" cy="680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3" name="Ink 2"/>
              <p14:cNvContentPartPr/>
              <p14:nvPr/>
            </p14:nvContentPartPr>
            <p14:xfrm>
              <a:off x="1047960" y="130320"/>
              <a:ext cx="3135600" cy="6552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038600" y="120960"/>
                <a:ext cx="3154320" cy="67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5" name="Ink 4"/>
              <p14:cNvContentPartPr/>
              <p14:nvPr/>
            </p14:nvContentPartPr>
            <p14:xfrm>
              <a:off x="783360" y="180720"/>
              <a:ext cx="2685600" cy="199476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774000" y="171360"/>
                <a:ext cx="2704320" cy="2013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097281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P(x) = </a:t>
            </a:r>
            <a:r>
              <a:rPr lang="en-US" sz="4000" dirty="0"/>
              <a:t>x</a:t>
            </a:r>
            <a:r>
              <a:rPr lang="en-US" sz="4000" baseline="30000" dirty="0"/>
              <a:t>3</a:t>
            </a:r>
            <a:r>
              <a:rPr lang="en-US" sz="4000" dirty="0"/>
              <a:t> + 3x</a:t>
            </a:r>
            <a:r>
              <a:rPr lang="en-US" sz="4000" baseline="30000" dirty="0"/>
              <a:t>2</a:t>
            </a:r>
            <a:r>
              <a:rPr lang="en-US" sz="4000" dirty="0"/>
              <a:t> – 9x - 27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8107368"/>
              </p:ext>
            </p:extLst>
          </p:nvPr>
        </p:nvGraphicFramePr>
        <p:xfrm>
          <a:off x="822058" y="3029580"/>
          <a:ext cx="2819400" cy="2484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(x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-3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48391"/>
              </p:ext>
            </p:extLst>
          </p:nvPr>
        </p:nvGraphicFramePr>
        <p:xfrm>
          <a:off x="1295400" y="3890963"/>
          <a:ext cx="4349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9"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3890963"/>
                        <a:ext cx="43497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792071"/>
              </p:ext>
            </p:extLst>
          </p:nvPr>
        </p:nvGraphicFramePr>
        <p:xfrm>
          <a:off x="1395945" y="4277518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5945" y="4277518"/>
                        <a:ext cx="273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148755"/>
              </p:ext>
            </p:extLst>
          </p:nvPr>
        </p:nvGraphicFramePr>
        <p:xfrm>
          <a:off x="1395945" y="4732210"/>
          <a:ext cx="2730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95945" y="4732210"/>
                        <a:ext cx="2730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841843"/>
              </p:ext>
            </p:extLst>
          </p:nvPr>
        </p:nvGraphicFramePr>
        <p:xfrm>
          <a:off x="2733675" y="3886200"/>
          <a:ext cx="4349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2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3675" y="3886200"/>
                        <a:ext cx="434975" cy="382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159293"/>
              </p:ext>
            </p:extLst>
          </p:nvPr>
        </p:nvGraphicFramePr>
        <p:xfrm>
          <a:off x="2590800" y="4276725"/>
          <a:ext cx="6016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11" imgW="279360" imgH="177480" progId="Equation.DSMT4">
                  <p:embed/>
                </p:oleObj>
              </mc:Choice>
              <mc:Fallback>
                <p:oleObj name="Equation" r:id="rId11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0800" y="4276725"/>
                        <a:ext cx="6016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67692"/>
              </p:ext>
            </p:extLst>
          </p:nvPr>
        </p:nvGraphicFramePr>
        <p:xfrm>
          <a:off x="2592920" y="4720431"/>
          <a:ext cx="603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2920" y="4720431"/>
                        <a:ext cx="603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628650" y="2073651"/>
            <a:ext cx="3409950" cy="43513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ind the zeros, y-</a:t>
            </a:r>
            <a:r>
              <a:rPr lang="en-US" sz="2800" dirty="0" err="1" smtClean="0"/>
              <a:t>int</a:t>
            </a:r>
            <a:r>
              <a:rPr lang="en-US" sz="2800" dirty="0" smtClean="0"/>
              <a:t>, and graph.  </a:t>
            </a:r>
            <a:endParaRPr lang="en-US" sz="28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725826"/>
              </p:ext>
            </p:extLst>
          </p:nvPr>
        </p:nvGraphicFramePr>
        <p:xfrm>
          <a:off x="1265238" y="1365250"/>
          <a:ext cx="23510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15" imgW="888840" imgH="228600" progId="Equation.DSMT4">
                  <p:embed/>
                </p:oleObj>
              </mc:Choice>
              <mc:Fallback>
                <p:oleObj name="Equation" r:id="rId15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65238" y="1365250"/>
                        <a:ext cx="2351087" cy="604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17415" y="1659645"/>
            <a:ext cx="5105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3" name="Ink 32"/>
              <p14:cNvContentPartPr/>
              <p14:nvPr/>
            </p14:nvContentPartPr>
            <p14:xfrm>
              <a:off x="4953000" y="4219200"/>
              <a:ext cx="116640" cy="11664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943640" y="42098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5" name="Ink 34"/>
              <p14:cNvContentPartPr/>
              <p14:nvPr/>
            </p14:nvContentPartPr>
            <p14:xfrm>
              <a:off x="7579560" y="4226760"/>
              <a:ext cx="116640" cy="11664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7570200" y="421740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7" name="Ink 36"/>
              <p14:cNvContentPartPr/>
              <p14:nvPr/>
            </p14:nvContentPartPr>
            <p14:xfrm>
              <a:off x="5369760" y="5334000"/>
              <a:ext cx="116640" cy="11664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360400" y="53246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8" name="Ink 37"/>
              <p14:cNvContentPartPr/>
              <p14:nvPr/>
            </p14:nvContentPartPr>
            <p14:xfrm>
              <a:off x="6248400" y="6799680"/>
              <a:ext cx="116640" cy="11664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239040" y="679032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9" name="Ink 38"/>
              <p14:cNvContentPartPr/>
              <p14:nvPr/>
            </p14:nvContentPartPr>
            <p14:xfrm>
              <a:off x="7162800" y="6781800"/>
              <a:ext cx="116640" cy="1166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153440" y="67724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4" name="Ink 23"/>
              <p14:cNvContentPartPr/>
              <p14:nvPr/>
            </p14:nvContentPartPr>
            <p14:xfrm>
              <a:off x="4495800" y="5750760"/>
              <a:ext cx="116640" cy="1166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4486440" y="574140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5" name="Ink 24"/>
              <p14:cNvContentPartPr/>
              <p14:nvPr/>
            </p14:nvContentPartPr>
            <p14:xfrm>
              <a:off x="8001000" y="-76200"/>
              <a:ext cx="116640" cy="1166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7991640" y="-85589"/>
                <a:ext cx="135360" cy="135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" name="Ink 2"/>
              <p14:cNvContentPartPr/>
              <p14:nvPr/>
            </p14:nvContentPartPr>
            <p14:xfrm>
              <a:off x="4385880" y="0"/>
              <a:ext cx="3606840" cy="7148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376520" y="-9360"/>
                <a:ext cx="3625560" cy="716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6" name="Ink 25"/>
              <p14:cNvContentPartPr/>
              <p14:nvPr/>
            </p14:nvContentPartPr>
            <p14:xfrm>
              <a:off x="1047960" y="130320"/>
              <a:ext cx="3135600" cy="655200"/>
            </p14:xfrm>
          </p:contentPart>
        </mc:Choice>
        <mc:Fallback>
          <p:pic>
            <p:nvPicPr>
              <p:cNvPr id="26" name="Ink 25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038600" y="120960"/>
                <a:ext cx="3154320" cy="67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6" name="Ink 5"/>
              <p14:cNvContentPartPr/>
              <p14:nvPr/>
            </p14:nvContentPartPr>
            <p14:xfrm>
              <a:off x="1298160" y="229320"/>
              <a:ext cx="1995120" cy="192780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288800" y="219960"/>
                <a:ext cx="2013840" cy="1946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3600872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</a:t>
            </a:r>
            <a:r>
              <a:rPr lang="en-US" dirty="0" err="1" smtClean="0"/>
              <a:t>Extrema</a:t>
            </a:r>
            <a:endParaRPr lang="en-US" dirty="0"/>
          </a:p>
        </p:txBody>
      </p:sp>
      <p:pic>
        <p:nvPicPr>
          <p:cNvPr id="4" name="Content Placeholder 3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981200" y="1219200"/>
            <a:ext cx="5894061" cy="3672681"/>
          </a:xfrm>
        </p:spPr>
      </p:pic>
      <p:sp>
        <p:nvSpPr>
          <p:cNvPr id="5" name="TextBox 4"/>
          <p:cNvSpPr txBox="1"/>
          <p:nvPr/>
        </p:nvSpPr>
        <p:spPr>
          <a:xfrm>
            <a:off x="609600" y="4572000"/>
            <a:ext cx="7391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/>
              <a:t>The number of local </a:t>
            </a:r>
            <a:r>
              <a:rPr lang="en-US" sz="3600" b="1" dirty="0" err="1" smtClean="0"/>
              <a:t>extrema</a:t>
            </a:r>
            <a:r>
              <a:rPr lang="en-US" sz="3600" b="1" dirty="0" smtClean="0"/>
              <a:t> must be less than the degree.  </a:t>
            </a:r>
            <a:endParaRPr lang="en-US" sz="36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P(x) = 3x</a:t>
            </a:r>
            <a:r>
              <a:rPr lang="en-US" sz="4000" baseline="30000" dirty="0" smtClean="0"/>
              <a:t>4</a:t>
            </a:r>
            <a:r>
              <a:rPr lang="en-US" sz="4000" dirty="0" smtClean="0"/>
              <a:t> – 5x</a:t>
            </a:r>
            <a:r>
              <a:rPr lang="en-US" sz="4000" baseline="30000" dirty="0" smtClean="0"/>
              <a:t>3</a:t>
            </a:r>
            <a:r>
              <a:rPr lang="en-US" sz="4000" dirty="0" smtClean="0"/>
              <a:t> – 12x</a:t>
            </a:r>
            <a:r>
              <a:rPr lang="en-US" sz="4000" baseline="30000" dirty="0" smtClean="0"/>
              <a:t>2</a:t>
            </a:r>
            <a:endParaRPr lang="en-US" sz="40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6441989"/>
              </p:ext>
            </p:extLst>
          </p:nvPr>
        </p:nvGraphicFramePr>
        <p:xfrm>
          <a:off x="822058" y="3029580"/>
          <a:ext cx="2819400" cy="2941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(x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-4/3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965716"/>
              </p:ext>
            </p:extLst>
          </p:nvPr>
        </p:nvGraphicFramePr>
        <p:xfrm>
          <a:off x="1308100" y="3863853"/>
          <a:ext cx="4079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3" imgW="190440" imgH="164880" progId="Equation.DSMT4">
                  <p:embed/>
                </p:oleObj>
              </mc:Choice>
              <mc:Fallback>
                <p:oleObj name="Equation" r:id="rId3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100" y="3863853"/>
                        <a:ext cx="407988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69391"/>
              </p:ext>
            </p:extLst>
          </p:nvPr>
        </p:nvGraphicFramePr>
        <p:xfrm>
          <a:off x="1471613" y="4706185"/>
          <a:ext cx="1905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5" imgW="88560" imgH="164880" progId="Equation.DSMT4">
                  <p:embed/>
                </p:oleObj>
              </mc:Choice>
              <mc:Fallback>
                <p:oleObj name="Equation" r:id="rId5" imgW="885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1613" y="4706185"/>
                        <a:ext cx="19050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101833"/>
              </p:ext>
            </p:extLst>
          </p:nvPr>
        </p:nvGraphicFramePr>
        <p:xfrm>
          <a:off x="1430338" y="5148177"/>
          <a:ext cx="2730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7" imgW="126720" imgH="164880" progId="Equation.DSMT4">
                  <p:embed/>
                </p:oleObj>
              </mc:Choice>
              <mc:Fallback>
                <p:oleObj name="Equation" r:id="rId7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0338" y="5148177"/>
                        <a:ext cx="2730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004502"/>
              </p:ext>
            </p:extLst>
          </p:nvPr>
        </p:nvGraphicFramePr>
        <p:xfrm>
          <a:off x="2733675" y="3872748"/>
          <a:ext cx="4349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3675" y="3872748"/>
                        <a:ext cx="43497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816933"/>
              </p:ext>
            </p:extLst>
          </p:nvPr>
        </p:nvGraphicFramePr>
        <p:xfrm>
          <a:off x="2625725" y="4706185"/>
          <a:ext cx="6016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1" imgW="279360" imgH="164880" progId="Equation.DSMT4">
                  <p:embed/>
                </p:oleObj>
              </mc:Choice>
              <mc:Fallback>
                <p:oleObj name="Equation" r:id="rId11" imgW="2793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25725" y="4706185"/>
                        <a:ext cx="6016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259637"/>
              </p:ext>
            </p:extLst>
          </p:nvPr>
        </p:nvGraphicFramePr>
        <p:xfrm>
          <a:off x="2627313" y="5136398"/>
          <a:ext cx="603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13" imgW="279360" imgH="177480" progId="Equation.DSMT4">
                  <p:embed/>
                </p:oleObj>
              </mc:Choice>
              <mc:Fallback>
                <p:oleObj name="Equation" r:id="rId13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27313" y="5136398"/>
                        <a:ext cx="603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628650" y="2073651"/>
            <a:ext cx="3409950" cy="4351338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ind the zeros, y-</a:t>
            </a:r>
            <a:r>
              <a:rPr lang="en-US" sz="2800" dirty="0" err="1" smtClean="0"/>
              <a:t>int</a:t>
            </a:r>
            <a:r>
              <a:rPr lang="en-US" sz="2800" dirty="0" smtClean="0"/>
              <a:t>, and graph.  </a:t>
            </a:r>
            <a:endParaRPr lang="en-US" sz="2800" dirty="0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1064097" y="1365252"/>
          <a:ext cx="2753495" cy="60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5" imgW="1041120" imgH="228600" progId="Equation.DSMT4">
                  <p:embed/>
                </p:oleObj>
              </mc:Choice>
              <mc:Fallback>
                <p:oleObj name="Equation" r:id="rId15" imgW="1041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64097" y="1365252"/>
                        <a:ext cx="2753495" cy="60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17415" y="1659645"/>
            <a:ext cx="51054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3" name="Ink 32"/>
              <p14:cNvContentPartPr/>
              <p14:nvPr/>
            </p14:nvContentPartPr>
            <p14:xfrm>
              <a:off x="5674560" y="4219200"/>
              <a:ext cx="116640" cy="11664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665200" y="42098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4" name="Ink 33"/>
              <p14:cNvContentPartPr/>
              <p14:nvPr/>
            </p14:nvContentPartPr>
            <p14:xfrm>
              <a:off x="6248400" y="4226760"/>
              <a:ext cx="116640" cy="11664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6239040" y="421740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5" name="Ink 34"/>
              <p14:cNvContentPartPr/>
              <p14:nvPr/>
            </p14:nvContentPartPr>
            <p14:xfrm>
              <a:off x="7579560" y="4226760"/>
              <a:ext cx="116640" cy="11664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570200" y="421740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37" name="Ink 36"/>
              <p14:cNvContentPartPr/>
              <p14:nvPr/>
            </p14:nvContentPartPr>
            <p14:xfrm>
              <a:off x="5818910" y="5111791"/>
              <a:ext cx="116640" cy="11664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809550" y="5102431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8" name="Ink 37"/>
              <p14:cNvContentPartPr/>
              <p14:nvPr/>
            </p14:nvContentPartPr>
            <p14:xfrm>
              <a:off x="6705600" y="6799680"/>
              <a:ext cx="116640" cy="116640"/>
            </p14:xfrm>
          </p:contentPart>
        </mc:Choice>
        <mc:Fallback xmlns="">
          <p:pic>
            <p:nvPicPr>
              <p:cNvPr id="38" name="Ink 3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696240" y="679032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9" name="Ink 38"/>
              <p14:cNvContentPartPr/>
              <p14:nvPr/>
            </p14:nvContentPartPr>
            <p14:xfrm>
              <a:off x="8001000" y="22578"/>
              <a:ext cx="116640" cy="116640"/>
            </p14:xfrm>
          </p:contentPart>
        </mc:Choice>
        <mc:Fallback xmlns="">
          <p:pic>
            <p:nvPicPr>
              <p:cNvPr id="39" name="Ink 38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991640" y="13218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9" name="Ink 8"/>
              <p14:cNvContentPartPr/>
              <p14:nvPr/>
            </p14:nvContentPartPr>
            <p14:xfrm>
              <a:off x="5316480" y="0"/>
              <a:ext cx="2792520" cy="678852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307120" y="-9360"/>
                <a:ext cx="2811240" cy="680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76220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en-US" sz="4400" dirty="0" smtClean="0"/>
              <a:t>f(x) = 3x</a:t>
            </a:r>
            <a:r>
              <a:rPr lang="en-US" sz="4400" baseline="30000" dirty="0" smtClean="0"/>
              <a:t>5</a:t>
            </a:r>
            <a:r>
              <a:rPr lang="en-US" sz="4400" dirty="0" smtClean="0"/>
              <a:t> + 6x</a:t>
            </a:r>
            <a:r>
              <a:rPr lang="en-US" sz="4400" baseline="30000" dirty="0" smtClean="0"/>
              <a:t>4</a:t>
            </a:r>
            <a:r>
              <a:rPr lang="en-US" sz="4400" dirty="0" smtClean="0"/>
              <a:t> – 2x</a:t>
            </a:r>
            <a:r>
              <a:rPr lang="en-US" sz="4400" baseline="30000" dirty="0" smtClean="0"/>
              <a:t>3</a:t>
            </a:r>
            <a:r>
              <a:rPr lang="en-US" sz="4400" dirty="0" smtClean="0"/>
              <a:t> + 7x - 6</a:t>
            </a:r>
            <a:endParaRPr lang="en-US" sz="4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P(x) = (x + 2)(x – 1)(x – 3)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3515" y="1447800"/>
            <a:ext cx="7886700" cy="4351338"/>
          </a:xfrm>
        </p:spPr>
        <p:txBody>
          <a:bodyPr/>
          <a:lstStyle/>
          <a:p>
            <a:r>
              <a:rPr lang="en-US" sz="2800" dirty="0" smtClean="0"/>
              <a:t>Find the zeros </a:t>
            </a:r>
            <a:br>
              <a:rPr lang="en-US" sz="2800" dirty="0" smtClean="0"/>
            </a:br>
            <a:r>
              <a:rPr lang="en-US" sz="2800" dirty="0" smtClean="0"/>
              <a:t>and graph.  </a:t>
            </a:r>
            <a:endParaRPr lang="en-US" sz="28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0" y="1676400"/>
            <a:ext cx="502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8565728"/>
              </p:ext>
            </p:extLst>
          </p:nvPr>
        </p:nvGraphicFramePr>
        <p:xfrm>
          <a:off x="822058" y="2590800"/>
          <a:ext cx="2819400" cy="285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09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(x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484658"/>
              </p:ext>
            </p:extLst>
          </p:nvPr>
        </p:nvGraphicFramePr>
        <p:xfrm>
          <a:off x="1443038" y="3824834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3038" y="3824834"/>
                        <a:ext cx="273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129152"/>
              </p:ext>
            </p:extLst>
          </p:nvPr>
        </p:nvGraphicFramePr>
        <p:xfrm>
          <a:off x="1308100" y="3426347"/>
          <a:ext cx="40798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6" imgW="190440" imgH="164880" progId="Equation.DSMT4">
                  <p:embed/>
                </p:oleObj>
              </mc:Choice>
              <mc:Fallback>
                <p:oleObj name="Equation" r:id="rId6" imgW="1904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08100" y="3426347"/>
                        <a:ext cx="407988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393332"/>
              </p:ext>
            </p:extLst>
          </p:nvPr>
        </p:nvGraphicFramePr>
        <p:xfrm>
          <a:off x="1443038" y="4653497"/>
          <a:ext cx="2730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0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3038" y="4653497"/>
                        <a:ext cx="2730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2582"/>
              </p:ext>
            </p:extLst>
          </p:nvPr>
        </p:nvGraphicFramePr>
        <p:xfrm>
          <a:off x="2801938" y="3824834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01938" y="3824834"/>
                        <a:ext cx="2730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20056"/>
              </p:ext>
            </p:extLst>
          </p:nvPr>
        </p:nvGraphicFramePr>
        <p:xfrm>
          <a:off x="2828909" y="3423593"/>
          <a:ext cx="2444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28909" y="3423593"/>
                        <a:ext cx="244475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514203"/>
              </p:ext>
            </p:extLst>
          </p:nvPr>
        </p:nvGraphicFramePr>
        <p:xfrm>
          <a:off x="2720975" y="4653484"/>
          <a:ext cx="4365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14" imgW="203040" imgH="164880" progId="Equation.DSMT4">
                  <p:embed/>
                </p:oleObj>
              </mc:Choice>
              <mc:Fallback>
                <p:oleObj name="Equation" r:id="rId14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20975" y="4653484"/>
                        <a:ext cx="4365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" name="Ink 5"/>
              <p14:cNvContentPartPr/>
              <p14:nvPr/>
            </p14:nvContentPartPr>
            <p14:xfrm>
              <a:off x="5339880" y="4219200"/>
              <a:ext cx="116640" cy="1166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5330520" y="42098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1" name="Ink 20"/>
              <p14:cNvContentPartPr/>
              <p14:nvPr/>
            </p14:nvContentPartPr>
            <p14:xfrm>
              <a:off x="6629400" y="4191000"/>
              <a:ext cx="116640" cy="11664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620040" y="41816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22" name="Ink 21"/>
              <p14:cNvContentPartPr/>
              <p14:nvPr/>
            </p14:nvContentPartPr>
            <p14:xfrm>
              <a:off x="7503360" y="4226760"/>
              <a:ext cx="116640" cy="11664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7494000" y="421740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3" name="Ink 22"/>
              <p14:cNvContentPartPr/>
              <p14:nvPr/>
            </p14:nvContentPartPr>
            <p14:xfrm>
              <a:off x="6207960" y="1752600"/>
              <a:ext cx="116640" cy="11664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198600" y="1743240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4" name="Ink 23"/>
              <p14:cNvContentPartPr/>
              <p14:nvPr/>
            </p14:nvContentPartPr>
            <p14:xfrm>
              <a:off x="5791200" y="1027907"/>
              <a:ext cx="116640" cy="1166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781840" y="1018547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5" name="Ink 24"/>
              <p14:cNvContentPartPr/>
              <p14:nvPr/>
            </p14:nvContentPartPr>
            <p14:xfrm>
              <a:off x="7086600" y="5938065"/>
              <a:ext cx="116640" cy="1166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7077240" y="5928705"/>
                <a:ext cx="13536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6" name="Ink 25"/>
              <p14:cNvContentPartPr/>
              <p14:nvPr/>
            </p14:nvContentPartPr>
            <p14:xfrm>
              <a:off x="7924800" y="-58320"/>
              <a:ext cx="116640" cy="11664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915440" y="-67709"/>
                <a:ext cx="135360" cy="1354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0" name="Ink 19"/>
              <p14:cNvContentPartPr/>
              <p14:nvPr/>
            </p14:nvContentPartPr>
            <p14:xfrm>
              <a:off x="5002560" y="-11880"/>
              <a:ext cx="2943720" cy="67539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993200" y="-21240"/>
                <a:ext cx="2962440" cy="6772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387948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1143000" y="2514600"/>
            <a:ext cx="6858000" cy="2387600"/>
          </a:xfrm>
        </p:spPr>
        <p:txBody>
          <a:bodyPr>
            <a:noAutofit/>
          </a:bodyPr>
          <a:lstStyle/>
          <a:p>
            <a:r>
              <a:rPr lang="en-US" sz="6000" b="1" dirty="0" smtClean="0"/>
              <a:t>Homework</a:t>
            </a:r>
            <a:r>
              <a:rPr lang="en-US" sz="6000" dirty="0" smtClean="0"/>
              <a:t/>
            </a:r>
            <a:br>
              <a:rPr lang="en-US" sz="6000" dirty="0" smtClean="0"/>
            </a:br>
            <a:r>
              <a:rPr lang="nn-NO" sz="6000" dirty="0"/>
              <a:t>pg </a:t>
            </a:r>
            <a:r>
              <a:rPr lang="nn-NO" sz="6000" dirty="0">
                <a:solidFill>
                  <a:srgbClr val="FF0000"/>
                </a:solidFill>
              </a:rPr>
              <a:t>262</a:t>
            </a:r>
            <a:r>
              <a:rPr lang="nn-NO" sz="6000" dirty="0"/>
              <a:t> #1, 3, 5 - 10, 13, 15, 16, 21, 25-45 odd</a:t>
            </a:r>
            <a:endParaRPr lang="en-US" sz="60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297680" y="2598480"/>
              <a:ext cx="360" cy="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8320" y="2589120"/>
                <a:ext cx="19080" cy="19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5234196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he graph of a polynomial function is always a smooth curve – no breaks, holes, or corners.  </a:t>
            </a:r>
          </a:p>
          <a:p>
            <a:endParaRPr lang="en-US" sz="3200" dirty="0"/>
          </a:p>
          <a:p>
            <a:r>
              <a:rPr lang="en-US" sz="3200" dirty="0" smtClean="0"/>
              <a:t>Recall section 2.4 about stretches, shifts, etc.</a:t>
            </a:r>
          </a:p>
          <a:p>
            <a:endParaRPr lang="en-US" sz="3200" dirty="0"/>
          </a:p>
          <a:p>
            <a:r>
              <a:rPr lang="en-US" sz="3200" dirty="0" smtClean="0"/>
              <a:t>EX:  Graph y = x</a:t>
            </a:r>
            <a:r>
              <a:rPr lang="en-US" sz="3200" baseline="30000" dirty="0" smtClean="0"/>
              <a:t>4</a:t>
            </a:r>
            <a:r>
              <a:rPr lang="en-US" sz="3200" dirty="0" smtClean="0"/>
              <a:t> and y = (x – 2)</a:t>
            </a:r>
            <a:r>
              <a:rPr lang="en-US" sz="3200" baseline="30000" dirty="0" smtClean="0"/>
              <a:t>4</a:t>
            </a:r>
            <a:endParaRPr lang="en-US" sz="3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400" dirty="0" smtClean="0"/>
              <a:t>Polynomial?</a:t>
            </a:r>
            <a:endParaRPr lang="en-US" sz="4400" dirty="0"/>
          </a:p>
        </p:txBody>
      </p:sp>
      <p:sp>
        <p:nvSpPr>
          <p:cNvPr id="4" name="AutoShape 2" descr="Image result for polynomial graphs.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226" y="1719565"/>
            <a:ext cx="8563823" cy="158396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788856"/>
              </p:ext>
            </p:extLst>
          </p:nvPr>
        </p:nvGraphicFramePr>
        <p:xfrm>
          <a:off x="5029200" y="3505200"/>
          <a:ext cx="105507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29200" y="3505200"/>
                        <a:ext cx="105507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029175"/>
              </p:ext>
            </p:extLst>
          </p:nvPr>
        </p:nvGraphicFramePr>
        <p:xfrm>
          <a:off x="866775" y="3557588"/>
          <a:ext cx="844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6" imgW="203040" imgH="139680" progId="Equation.DSMT4">
                  <p:embed/>
                </p:oleObj>
              </mc:Choice>
              <mc:Fallback>
                <p:oleObj name="Equation" r:id="rId6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6775" y="3557588"/>
                        <a:ext cx="844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41080"/>
              </p:ext>
            </p:extLst>
          </p:nvPr>
        </p:nvGraphicFramePr>
        <p:xfrm>
          <a:off x="3200400" y="3557587"/>
          <a:ext cx="8445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8" imgW="203040" imgH="139680" progId="Equation.DSMT4">
                  <p:embed/>
                </p:oleObj>
              </mc:Choice>
              <mc:Fallback>
                <p:oleObj name="Equation" r:id="rId8" imgW="20304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00400" y="3557587"/>
                        <a:ext cx="844550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316480"/>
              </p:ext>
            </p:extLst>
          </p:nvPr>
        </p:nvGraphicFramePr>
        <p:xfrm>
          <a:off x="7116152" y="3557587"/>
          <a:ext cx="105507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16152" y="3557587"/>
                        <a:ext cx="1055077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94536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nd Behavior &amp; the Leading Coeffici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Tells what happens as x becomes large in the positive or negative direction.  </a:t>
            </a:r>
            <a:endParaRPr lang="en-US" sz="3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50115"/>
              </p:ext>
            </p:extLst>
          </p:nvPr>
        </p:nvGraphicFramePr>
        <p:xfrm>
          <a:off x="304800" y="3810000"/>
          <a:ext cx="8430789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111480" imgH="431640" progId="Equation.DSMT4">
                  <p:embed/>
                </p:oleObj>
              </mc:Choice>
              <mc:Fallback>
                <p:oleObj name="Equation" r:id="rId3" imgW="31114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810000"/>
                        <a:ext cx="8430789" cy="1169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90600" y="3094037"/>
            <a:ext cx="2318756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0000"/>
                </a:solidFill>
              </a:rPr>
              <a:t>x gets bigger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914400" y="4979987"/>
            <a:ext cx="2514600" cy="71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rgbClr val="FF0000"/>
                </a:solidFill>
              </a:rPr>
              <a:t>x gets smaller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3200" dirty="0" smtClean="0"/>
              <a:t>End behavior is determined by the term that contains the highest power of x.  (leading coefficient)</a:t>
            </a:r>
            <a:endParaRPr lang="en-US" sz="3200" dirty="0"/>
          </a:p>
        </p:txBody>
      </p:sp>
      <p:pic>
        <p:nvPicPr>
          <p:cNvPr id="6" name="Content Placeholder 5" descr="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304800" y="1905000"/>
            <a:ext cx="8480748" cy="4320381"/>
          </a:xfrm>
        </p:spPr>
      </p:pic>
      <p:sp>
        <p:nvSpPr>
          <p:cNvPr id="2" name="Rectangle 1"/>
          <p:cNvSpPr/>
          <p:nvPr/>
        </p:nvSpPr>
        <p:spPr>
          <a:xfrm>
            <a:off x="287563" y="5994919"/>
            <a:ext cx="427721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lways opposite</a:t>
            </a:r>
            <a:endParaRPr lang="en-US" sz="44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24400" y="6024193"/>
            <a:ext cx="4277218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0" cap="none" spc="0" dirty="0" smtClean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lways the same</a:t>
            </a:r>
            <a:endParaRPr lang="en-US" sz="4400" b="0" cap="none" spc="0" dirty="0">
              <a:ln w="0"/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</a:t>
            </a:r>
            <a:br>
              <a:rPr lang="en-US" dirty="0" smtClean="0"/>
            </a:br>
            <a:r>
              <a:rPr lang="en-US" dirty="0" smtClean="0"/>
              <a:t>Determine the end behavior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(x) = -3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+ 20x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+ 60x + 2</a:t>
            </a:r>
          </a:p>
          <a:p>
            <a:endParaRPr lang="en-US" sz="3200" dirty="0" smtClean="0"/>
          </a:p>
          <a:p>
            <a:endParaRPr lang="en-US" sz="3200" dirty="0" smtClean="0"/>
          </a:p>
          <a:p>
            <a:r>
              <a:rPr lang="en-US" sz="3200" dirty="0" smtClean="0"/>
              <a:t>f(x) = </a:t>
            </a:r>
            <a:r>
              <a:rPr lang="en-US" sz="3200" dirty="0" smtClean="0"/>
              <a:t>-7x</a:t>
            </a:r>
            <a:r>
              <a:rPr lang="en-US" sz="3200" baseline="30000" dirty="0" smtClean="0"/>
              <a:t>4</a:t>
            </a:r>
            <a:r>
              <a:rPr lang="en-US" sz="3200" dirty="0" smtClean="0"/>
              <a:t> </a:t>
            </a:r>
            <a:r>
              <a:rPr lang="en-US" sz="3200" dirty="0" smtClean="0"/>
              <a:t>+ 5x</a:t>
            </a:r>
            <a:r>
              <a:rPr lang="en-US" sz="3200" baseline="30000" dirty="0" smtClean="0"/>
              <a:t>3</a:t>
            </a:r>
            <a:r>
              <a:rPr lang="en-US" sz="3200" dirty="0" smtClean="0"/>
              <a:t> + 4x - 7</a:t>
            </a:r>
            <a:endParaRPr lang="en-US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1756800" y="1662120"/>
              <a:ext cx="826200" cy="8139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47440" y="1652760"/>
                <a:ext cx="844920" cy="83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1756800" y="2022480"/>
              <a:ext cx="209520" cy="1980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47440" y="2013120"/>
                <a:ext cx="228240" cy="2167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900659"/>
              </p:ext>
            </p:extLst>
          </p:nvPr>
        </p:nvGraphicFramePr>
        <p:xfrm>
          <a:off x="3505200" y="2472872"/>
          <a:ext cx="323703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1193760" imgH="164880" progId="Equation.DSMT4">
                  <p:embed/>
                </p:oleObj>
              </mc:Choice>
              <mc:Fallback>
                <p:oleObj name="Equation" r:id="rId7" imgW="11937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2472872"/>
                        <a:ext cx="323703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568277"/>
              </p:ext>
            </p:extLst>
          </p:nvPr>
        </p:nvGraphicFramePr>
        <p:xfrm>
          <a:off x="3505200" y="2895763"/>
          <a:ext cx="323703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9" imgW="1193760" imgH="164880" progId="Equation.DSMT4">
                  <p:embed/>
                </p:oleObj>
              </mc:Choice>
              <mc:Fallback>
                <p:oleObj name="Equation" r:id="rId9" imgW="11937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05200" y="2895763"/>
                        <a:ext cx="323703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1779259" y="3262157"/>
              <a:ext cx="826200" cy="8139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769899" y="3252797"/>
                <a:ext cx="844920" cy="83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1779259" y="3622517"/>
              <a:ext cx="209520" cy="19800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69899" y="3613157"/>
                <a:ext cx="228240" cy="2167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80634"/>
              </p:ext>
            </p:extLst>
          </p:nvPr>
        </p:nvGraphicFramePr>
        <p:xfrm>
          <a:off x="3505200" y="4072909"/>
          <a:ext cx="34782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13" imgW="1282680" imgH="164880" progId="Equation.DSMT4">
                  <p:embed/>
                </p:oleObj>
              </mc:Choice>
              <mc:Fallback>
                <p:oleObj name="Equation" r:id="rId13" imgW="1282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05200" y="4072909"/>
                        <a:ext cx="3478213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461297"/>
              </p:ext>
            </p:extLst>
          </p:nvPr>
        </p:nvGraphicFramePr>
        <p:xfrm>
          <a:off x="3527659" y="4495800"/>
          <a:ext cx="323703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5" imgW="1193760" imgH="164880" progId="Equation.DSMT4">
                  <p:embed/>
                </p:oleObj>
              </mc:Choice>
              <mc:Fallback>
                <p:oleObj name="Equation" r:id="rId15" imgW="119376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27659" y="4495800"/>
                        <a:ext cx="323703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Using Zeros to Graph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800" dirty="0" smtClean="0"/>
              <a:t>If P is a polynomial and c is a real number, then the following are equivalent:  </a:t>
            </a:r>
          </a:p>
          <a:p>
            <a:pPr lvl="2"/>
            <a:r>
              <a:rPr lang="en-US" sz="3200" dirty="0" smtClean="0"/>
              <a:t>‘c’ is a zero if P(c)  = 0</a:t>
            </a:r>
          </a:p>
          <a:p>
            <a:pPr lvl="2"/>
            <a:r>
              <a:rPr lang="en-US" sz="3200" dirty="0" smtClean="0"/>
              <a:t>X = c is an x-intercept of the graph of P</a:t>
            </a:r>
          </a:p>
          <a:p>
            <a:pPr lvl="2"/>
            <a:r>
              <a:rPr lang="en-US" sz="3200" dirty="0" smtClean="0"/>
              <a:t>X = c is a solution of the equation P(x) = 0</a:t>
            </a:r>
          </a:p>
          <a:p>
            <a:pPr lvl="2"/>
            <a:r>
              <a:rPr lang="en-US" sz="3200" dirty="0" smtClean="0"/>
              <a:t>X – c is a factor of P(x)</a:t>
            </a:r>
            <a:endParaRPr lang="en-US" sz="3200" dirty="0"/>
          </a:p>
        </p:txBody>
      </p:sp>
      <p:sp>
        <p:nvSpPr>
          <p:cNvPr id="4" name="Rectangle 3"/>
          <p:cNvSpPr/>
          <p:nvPr/>
        </p:nvSpPr>
        <p:spPr>
          <a:xfrm>
            <a:off x="1143000" y="4953000"/>
            <a:ext cx="701040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Find factors</a:t>
            </a:r>
            <a:r>
              <a:rPr lang="en-US" sz="48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Wingdings" panose="05000000000000000000" pitchFamily="2" charset="2"/>
              </a:rPr>
              <a:t> Find zeros</a:t>
            </a:r>
            <a:endParaRPr lang="en-US" sz="48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Find the zeros by factoring: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(x) = x</a:t>
            </a:r>
            <a:r>
              <a:rPr lang="en-US" sz="3600" baseline="30000" dirty="0" smtClean="0"/>
              <a:t>2</a:t>
            </a:r>
            <a:r>
              <a:rPr lang="en-US" sz="3600" dirty="0" smtClean="0"/>
              <a:t> + x - 6</a:t>
            </a:r>
            <a:endParaRPr lang="en-US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86154"/>
              </p:ext>
            </p:extLst>
          </p:nvPr>
        </p:nvGraphicFramePr>
        <p:xfrm>
          <a:off x="914400" y="2667000"/>
          <a:ext cx="34258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2667000"/>
                        <a:ext cx="342582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071486"/>
              </p:ext>
            </p:extLst>
          </p:nvPr>
        </p:nvGraphicFramePr>
        <p:xfrm>
          <a:off x="907181" y="3712369"/>
          <a:ext cx="1816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5" imgW="558720" imgH="177480" progId="Equation.DSMT4">
                  <p:embed/>
                </p:oleObj>
              </mc:Choice>
              <mc:Fallback>
                <p:oleObj name="Equation" r:id="rId5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7181" y="3712369"/>
                        <a:ext cx="18161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081944"/>
              </p:ext>
            </p:extLst>
          </p:nvPr>
        </p:nvGraphicFramePr>
        <p:xfrm>
          <a:off x="3432175" y="3738563"/>
          <a:ext cx="1816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32175" y="3738563"/>
                        <a:ext cx="18161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38934"/>
              </p:ext>
            </p:extLst>
          </p:nvPr>
        </p:nvGraphicFramePr>
        <p:xfrm>
          <a:off x="1150938" y="4424363"/>
          <a:ext cx="14033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0938" y="4424363"/>
                        <a:ext cx="140335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48833"/>
              </p:ext>
            </p:extLst>
          </p:nvPr>
        </p:nvGraphicFramePr>
        <p:xfrm>
          <a:off x="3800475" y="4451350"/>
          <a:ext cx="11557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0475" y="4451350"/>
                        <a:ext cx="115570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4689360" y="1460160"/>
              <a:ext cx="3736800" cy="83772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680000" y="1450800"/>
                <a:ext cx="3755520" cy="856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elestial">
  <a:themeElements>
    <a:clrScheme name="Celestial">
      <a:dk1>
        <a:sysClr val="windowText" lastClr="000000"/>
      </a:dk1>
      <a:lt1>
        <a:sysClr val="window" lastClr="FFFFFF"/>
      </a:lt1>
      <a:dk2>
        <a:srgbClr val="16476F"/>
      </a:dk2>
      <a:lt2>
        <a:srgbClr val="EBEBEB"/>
      </a:lt2>
      <a:accent1>
        <a:srgbClr val="E5B458"/>
      </a:accent1>
      <a:accent2>
        <a:srgbClr val="F77754"/>
      </a:accent2>
      <a:accent3>
        <a:srgbClr val="D8507E"/>
      </a:accent3>
      <a:accent4>
        <a:srgbClr val="BC70EE"/>
      </a:accent4>
      <a:accent5>
        <a:srgbClr val="3CA2E2"/>
      </a:accent5>
      <a:accent6>
        <a:srgbClr val="91BF77"/>
      </a:accent6>
      <a:hlink>
        <a:srgbClr val="71DDAB"/>
      </a:hlink>
      <a:folHlink>
        <a:srgbClr val="A6E4C7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8</TotalTime>
  <Words>500</Words>
  <Application>Microsoft Office PowerPoint</Application>
  <PresentationFormat>On-screen Show (4:3)</PresentationFormat>
  <Paragraphs>11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alibri Light</vt:lpstr>
      <vt:lpstr>Wingdings</vt:lpstr>
      <vt:lpstr>Office Theme</vt:lpstr>
      <vt:lpstr>Celestial</vt:lpstr>
      <vt:lpstr>Equation</vt:lpstr>
      <vt:lpstr>3.1 Polynomial Functions and their Graphs</vt:lpstr>
      <vt:lpstr>PowerPoint Presentation</vt:lpstr>
      <vt:lpstr>PowerPoint Presentation</vt:lpstr>
      <vt:lpstr>Polynomial?</vt:lpstr>
      <vt:lpstr>End Behavior &amp; the Leading Coefficient</vt:lpstr>
      <vt:lpstr>End behavior is determined by the term that contains the highest power of x.  (leading coefficient)</vt:lpstr>
      <vt:lpstr>EX Determine the end behavior:</vt:lpstr>
      <vt:lpstr>Using Zeros to Graph</vt:lpstr>
      <vt:lpstr>Find the zeros by factoring:</vt:lpstr>
      <vt:lpstr>PowerPoint Presentation</vt:lpstr>
      <vt:lpstr>PowerPoint Presentation</vt:lpstr>
      <vt:lpstr>P(x) = (x + 2)(x – 1)(x – 3)</vt:lpstr>
      <vt:lpstr>Multiplicity</vt:lpstr>
      <vt:lpstr>P(x) = (x + 2)(x – 1)(x – 3)2</vt:lpstr>
      <vt:lpstr>Phone number</vt:lpstr>
      <vt:lpstr>P(x) = 3x4 – 5x3 – 12x2</vt:lpstr>
      <vt:lpstr>P(x) = x3 + 3x2 – 9x - 27</vt:lpstr>
      <vt:lpstr>Local Extrema</vt:lpstr>
      <vt:lpstr>P(x) = 3x4 – 5x3 – 12x2</vt:lpstr>
      <vt:lpstr>P(x) = (x + 2)(x – 1)(x – 3)</vt:lpstr>
      <vt:lpstr>Homework pg 262 #1, 3, 5 - 10, 13, 15, 16, 21, 25-45 odd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3.1 Polynomial Functions and their Graphs</dc:title>
  <dc:creator>garciak</dc:creator>
  <cp:lastModifiedBy>Reaves, Nathan</cp:lastModifiedBy>
  <cp:revision>30</cp:revision>
  <dcterms:created xsi:type="dcterms:W3CDTF">2012-01-23T18:38:31Z</dcterms:created>
  <dcterms:modified xsi:type="dcterms:W3CDTF">2017-09-28T18:07:40Z</dcterms:modified>
</cp:coreProperties>
</file>